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366C5E" w14:paraId="1F4B95B1" w14:textId="77777777" w:rsidTr="008C2A22">
        <w:tc>
          <w:tcPr>
            <w:tcW w:w="5122" w:type="dxa"/>
            <w:shd w:val="clear" w:color="auto" w:fill="auto"/>
          </w:tcPr>
          <w:p w14:paraId="578178C6" w14:textId="77777777" w:rsidR="008C2A22" w:rsidRPr="00366C5E" w:rsidRDefault="008C2A22" w:rsidP="00366C5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Ngày dạy:</w:t>
            </w:r>
          </w:p>
        </w:tc>
        <w:tc>
          <w:tcPr>
            <w:tcW w:w="5123" w:type="dxa"/>
            <w:shd w:val="clear" w:color="auto" w:fill="auto"/>
          </w:tcPr>
          <w:p w14:paraId="1D03366C" w14:textId="77777777" w:rsidR="008C2A22" w:rsidRPr="00366C5E" w:rsidRDefault="008C2A22" w:rsidP="00366C5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Ngày soạn:</w:t>
            </w:r>
          </w:p>
        </w:tc>
      </w:tr>
    </w:tbl>
    <w:p w14:paraId="31BA7394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Tiết theo KHBD:</w:t>
      </w:r>
    </w:p>
    <w:p w14:paraId="58F0CB28" w14:textId="77777777" w:rsidR="008C2A22" w:rsidRPr="00366C5E" w:rsidRDefault="008C2A22" w:rsidP="00366C5E">
      <w:pPr>
        <w:spacing w:before="120" w:after="12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BÀI</w:t>
      </w:r>
      <w:r w:rsidR="00726D7C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EC4A71" w:rsidRPr="00366C5E">
        <w:rPr>
          <w:rFonts w:ascii="Times New Roman" w:hAnsi="Times New Roman" w:cs="Times New Roman"/>
          <w:b/>
          <w:color w:val="FF0000"/>
          <w:sz w:val="28"/>
          <w:szCs w:val="28"/>
        </w:rPr>
        <w:t>4</w:t>
      </w: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726D7C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PH</w:t>
      </w:r>
      <w:r w:rsidR="00EC4A71" w:rsidRPr="00366C5E">
        <w:rPr>
          <w:rFonts w:ascii="Times New Roman" w:hAnsi="Times New Roman" w:cs="Times New Roman"/>
          <w:b/>
          <w:color w:val="FF0000"/>
          <w:sz w:val="28"/>
          <w:szCs w:val="28"/>
        </w:rPr>
        <w:t>É</w:t>
      </w:r>
      <w:r w:rsidR="00726D7C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P </w:t>
      </w:r>
      <w:r w:rsidR="00EC4A71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TRỪ </w:t>
      </w:r>
      <w:r w:rsidR="00726D7C" w:rsidRPr="00366C5E">
        <w:rPr>
          <w:rFonts w:ascii="Times New Roman" w:hAnsi="Times New Roman" w:cs="Times New Roman"/>
          <w:b/>
          <w:color w:val="FF0000"/>
          <w:sz w:val="28"/>
          <w:szCs w:val="28"/>
        </w:rPr>
        <w:t>SỐ NGUYÊN</w:t>
      </w:r>
      <w:r w:rsidR="00EC4A71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– QUY TẮC DẤU NGOẶC</w:t>
      </w:r>
    </w:p>
    <w:p w14:paraId="28AEA7EE" w14:textId="77777777" w:rsidR="008C2A22" w:rsidRPr="00366C5E" w:rsidRDefault="008C2A22" w:rsidP="00366C5E">
      <w:pPr>
        <w:spacing w:before="120" w:after="12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Thời gian thực hiệ</w:t>
      </w:r>
      <w:r w:rsidR="00FD6984" w:rsidRPr="00366C5E">
        <w:rPr>
          <w:rFonts w:ascii="Times New Roman" w:hAnsi="Times New Roman" w:cs="Times New Roman"/>
          <w:sz w:val="28"/>
          <w:szCs w:val="28"/>
        </w:rPr>
        <w:t>n</w:t>
      </w:r>
      <w:r w:rsidR="0073753D" w:rsidRPr="00366C5E">
        <w:rPr>
          <w:rFonts w:ascii="Times New Roman" w:hAnsi="Times New Roman" w:cs="Times New Roman"/>
          <w:sz w:val="28"/>
          <w:szCs w:val="28"/>
        </w:rPr>
        <w:t xml:space="preserve">: (2 </w:t>
      </w:r>
      <w:r w:rsidRPr="00366C5E">
        <w:rPr>
          <w:rFonts w:ascii="Times New Roman" w:hAnsi="Times New Roman" w:cs="Times New Roman"/>
          <w:sz w:val="28"/>
          <w:szCs w:val="28"/>
        </w:rPr>
        <w:t>tiết)</w:t>
      </w:r>
    </w:p>
    <w:p w14:paraId="4F6D2C9A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I. Mục tiêu:</w:t>
      </w:r>
    </w:p>
    <w:p w14:paraId="2A54F34D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1. Về kiến thức:</w:t>
      </w:r>
    </w:p>
    <w:p w14:paraId="1806A545" w14:textId="5274BE4A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</w:t>
      </w:r>
      <w:r w:rsidR="00EC4A71" w:rsidRPr="00366C5E">
        <w:rPr>
          <w:rFonts w:ascii="Times New Roman" w:hAnsi="Times New Roman" w:cs="Times New Roman"/>
          <w:sz w:val="28"/>
          <w:szCs w:val="28"/>
        </w:rPr>
        <w:t xml:space="preserve">Phát biểu </w:t>
      </w:r>
      <w:r w:rsidR="00A959B5" w:rsidRPr="00366C5E">
        <w:rPr>
          <w:rFonts w:ascii="Times New Roman" w:hAnsi="Times New Roman" w:cs="Times New Roman"/>
          <w:sz w:val="28"/>
          <w:szCs w:val="28"/>
        </w:rPr>
        <w:t>được</w:t>
      </w:r>
      <w:r w:rsidR="00837D6B" w:rsidRPr="00366C5E">
        <w:rPr>
          <w:rFonts w:ascii="Times New Roman" w:hAnsi="Times New Roman" w:cs="Times New Roman"/>
          <w:sz w:val="28"/>
          <w:szCs w:val="28"/>
        </w:rPr>
        <w:t xml:space="preserve"> quy tắc</w:t>
      </w:r>
      <w:r w:rsidR="00A959B5" w:rsidRPr="00366C5E">
        <w:rPr>
          <w:rFonts w:ascii="Times New Roman" w:hAnsi="Times New Roman" w:cs="Times New Roman"/>
          <w:sz w:val="28"/>
          <w:szCs w:val="28"/>
        </w:rPr>
        <w:t xml:space="preserve"> </w:t>
      </w:r>
      <w:r w:rsidR="00EC4A71" w:rsidRPr="00366C5E">
        <w:rPr>
          <w:rFonts w:ascii="Times New Roman" w:hAnsi="Times New Roman" w:cs="Times New Roman"/>
          <w:sz w:val="28"/>
          <w:szCs w:val="28"/>
        </w:rPr>
        <w:t>phép trừ hai số nguyên</w:t>
      </w:r>
      <w:r w:rsidR="00A959B5" w:rsidRPr="00366C5E">
        <w:rPr>
          <w:rFonts w:ascii="Times New Roman" w:hAnsi="Times New Roman" w:cs="Times New Roman"/>
          <w:sz w:val="28"/>
          <w:szCs w:val="28"/>
        </w:rPr>
        <w:t>, nêu lên được quy tắc dấu ngoặc</w:t>
      </w:r>
    </w:p>
    <w:p w14:paraId="51FF08CE" w14:textId="1C4C1DA9" w:rsidR="00837D6B" w:rsidRPr="00366C5E" w:rsidRDefault="00837D6B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Thực hiện được phép </w:t>
      </w:r>
      <w:r w:rsidR="00EC4A71" w:rsidRPr="00366C5E">
        <w:rPr>
          <w:rFonts w:ascii="Times New Roman" w:hAnsi="Times New Roman" w:cs="Times New Roman"/>
          <w:sz w:val="28"/>
          <w:szCs w:val="28"/>
        </w:rPr>
        <w:t>trừ hai số nguyên trong một số bài tập cụ thể</w:t>
      </w:r>
      <w:r w:rsidR="002A18DB" w:rsidRPr="00366C5E">
        <w:rPr>
          <w:rFonts w:ascii="Times New Roman" w:hAnsi="Times New Roman" w:cs="Times New Roman"/>
          <w:sz w:val="28"/>
          <w:szCs w:val="28"/>
        </w:rPr>
        <w:t xml:space="preserve">, biết cách phá dấu ngoặc khi có dấu “ </w:t>
      </w:r>
      <w:r w:rsidR="00E67FA6" w:rsidRPr="00E67FA6">
        <w:rPr>
          <w:rFonts w:ascii="Times New Roman" w:hAnsi="Times New Roman" w:cs="Times New Roman"/>
          <w:position w:val="-4"/>
          <w:sz w:val="28"/>
          <w:szCs w:val="28"/>
        </w:rPr>
        <w:object w:dxaOrig="240" w:dyaOrig="240" w14:anchorId="73BC0C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5" o:title=""/>
          </v:shape>
          <o:OLEObject Type="Embed" ProgID="Equation.DSMT4" ShapeID="_x0000_i1025" DrawAspect="Content" ObjectID="_1686399046" r:id="rId6"/>
        </w:object>
      </w:r>
      <w:r w:rsidR="002A18DB" w:rsidRPr="00366C5E">
        <w:rPr>
          <w:rFonts w:ascii="Times New Roman" w:hAnsi="Times New Roman" w:cs="Times New Roman"/>
          <w:sz w:val="28"/>
          <w:szCs w:val="28"/>
        </w:rPr>
        <w:t xml:space="preserve"> ” hoặc dấu “ </w:t>
      </w:r>
      <w:r w:rsidR="00E67FA6" w:rsidRPr="00E67FA6">
        <w:rPr>
          <w:rFonts w:ascii="Times New Roman" w:hAnsi="Times New Roman" w:cs="Times New Roman"/>
          <w:position w:val="-4"/>
          <w:sz w:val="28"/>
          <w:szCs w:val="28"/>
        </w:rPr>
        <w:object w:dxaOrig="220" w:dyaOrig="160" w14:anchorId="572E9DF5">
          <v:shape id="_x0000_i1026" type="#_x0000_t75" style="width:10.5pt;height:7.5pt" o:ole="">
            <v:imagedata r:id="rId7" o:title=""/>
          </v:shape>
          <o:OLEObject Type="Embed" ProgID="Equation.DSMT4" ShapeID="_x0000_i1026" DrawAspect="Content" ObjectID="_1686399047" r:id="rId8"/>
        </w:object>
      </w:r>
      <w:r w:rsidR="00E67FA6">
        <w:rPr>
          <w:rFonts w:ascii="Times New Roman" w:hAnsi="Times New Roman" w:cs="Times New Roman"/>
          <w:sz w:val="28"/>
          <w:szCs w:val="28"/>
        </w:rPr>
        <w:t xml:space="preserve"> </w:t>
      </w:r>
      <w:r w:rsidR="002A18DB" w:rsidRPr="00366C5E">
        <w:rPr>
          <w:rFonts w:ascii="Times New Roman" w:hAnsi="Times New Roman" w:cs="Times New Roman"/>
          <w:sz w:val="28"/>
          <w:szCs w:val="28"/>
        </w:rPr>
        <w:t>” đứng trước ngoặc</w:t>
      </w:r>
    </w:p>
    <w:p w14:paraId="40019E47" w14:textId="77777777" w:rsidR="00EC4A71" w:rsidRPr="00366C5E" w:rsidRDefault="00EC4A71" w:rsidP="00366C5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- Liên hệ được các bài toán thực tế liên quan đến phép trừ số nguyên và giải được các bài toán tập này</w:t>
      </w:r>
    </w:p>
    <w:p w14:paraId="1921E2A9" w14:textId="2E04959A" w:rsidR="0073753D" w:rsidRPr="00366C5E" w:rsidRDefault="0073753D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</w:t>
      </w:r>
      <w:r w:rsidRPr="00366C5E">
        <w:rPr>
          <w:rFonts w:ascii="Times New Roman" w:eastAsia="Times New Roman" w:hAnsi="Times New Roman" w:cs="Times New Roman"/>
          <w:bCs/>
          <w:sz w:val="28"/>
          <w:szCs w:val="28"/>
        </w:rPr>
        <w:t>Vận dụng được các kiến thức về phép cộng, phép trừ số nguyên để giải quyết các bài tập và các tình huống thực tế.</w:t>
      </w:r>
    </w:p>
    <w:p w14:paraId="00EBF59D" w14:textId="3437CA3A" w:rsidR="002A18DB" w:rsidRPr="00366C5E" w:rsidRDefault="002A18DB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bCs/>
          <w:sz w:val="28"/>
          <w:szCs w:val="28"/>
        </w:rPr>
        <w:t>- Vận dụng được quy tắc dấu ngoặc để làm các b</w:t>
      </w:r>
      <w:r w:rsidR="00D30ABA" w:rsidRPr="00366C5E">
        <w:rPr>
          <w:rFonts w:ascii="Times New Roman" w:eastAsia="Times New Roman" w:hAnsi="Times New Roman" w:cs="Times New Roman"/>
          <w:bCs/>
          <w:sz w:val="28"/>
          <w:szCs w:val="28"/>
        </w:rPr>
        <w:t>ài toán tính nhanh, tính hợp lý</w:t>
      </w:r>
    </w:p>
    <w:p w14:paraId="44013134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2. Về năng lực:</w:t>
      </w:r>
    </w:p>
    <w:p w14:paraId="7CC9807D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* Năng lực chung:</w:t>
      </w:r>
    </w:p>
    <w:p w14:paraId="59532B21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- Năng lực tự học: HS tự hoàn thành được các nhiệm vụ học tập chuẩn bị ở nhà và tại lớp.</w:t>
      </w:r>
    </w:p>
    <w:p w14:paraId="66AA643B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- Năng lực giao tiếp và hợp tác: HS phân công được nhiệm vụ trong nhóm, biết hỗ trợ nhau, trao đổi, thảo luận, thống nhất được ý kiến trong nhóm để hoàn thành nhiệm vụ.</w:t>
      </w:r>
    </w:p>
    <w:p w14:paraId="31D42412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* Năng lực đặc thù:</w:t>
      </w:r>
    </w:p>
    <w:p w14:paraId="32788AF3" w14:textId="2729D19B" w:rsidR="00852DE4" w:rsidRPr="00366C5E" w:rsidRDefault="008C2A22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Năng lực giao tiếp toán học: </w:t>
      </w:r>
      <w:r w:rsidR="003E41A7" w:rsidRPr="00366C5E">
        <w:rPr>
          <w:rFonts w:ascii="Times New Roman" w:eastAsia="Times New Roman" w:hAnsi="Times New Roman" w:cs="Times New Roman"/>
          <w:sz w:val="28"/>
          <w:szCs w:val="28"/>
        </w:rPr>
        <w:t>HS</w:t>
      </w:r>
      <w:r w:rsidR="00A25E75" w:rsidRPr="00366C5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B4774" w:rsidRPr="00366C5E">
        <w:rPr>
          <w:rFonts w:ascii="Times New Roman" w:eastAsia="Times New Roman" w:hAnsi="Times New Roman" w:cs="Times New Roman"/>
          <w:sz w:val="28"/>
          <w:szCs w:val="28"/>
        </w:rPr>
        <w:t xml:space="preserve">hình thành và </w:t>
      </w:r>
      <w:r w:rsidR="00A25E75" w:rsidRPr="00366C5E">
        <w:rPr>
          <w:rFonts w:ascii="Times New Roman" w:eastAsia="Times New Roman" w:hAnsi="Times New Roman" w:cs="Times New Roman"/>
          <w:sz w:val="28"/>
          <w:szCs w:val="28"/>
        </w:rPr>
        <w:t xml:space="preserve">phát biểu </w:t>
      </w:r>
      <w:r w:rsidR="003E41A7" w:rsidRPr="00366C5E">
        <w:rPr>
          <w:rFonts w:ascii="Times New Roman" w:eastAsia="Times New Roman" w:hAnsi="Times New Roman" w:cs="Times New Roman"/>
          <w:sz w:val="28"/>
          <w:szCs w:val="28"/>
        </w:rPr>
        <w:t>được</w:t>
      </w:r>
      <w:r w:rsidR="00852DE4" w:rsidRPr="00366C5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852DE4" w:rsidRPr="00366C5E">
        <w:rPr>
          <w:rFonts w:ascii="Times New Roman" w:hAnsi="Times New Roman" w:cs="Times New Roman"/>
          <w:sz w:val="28"/>
          <w:szCs w:val="28"/>
        </w:rPr>
        <w:t xml:space="preserve">quy tắc </w:t>
      </w:r>
      <w:r w:rsidR="00C260F4" w:rsidRPr="00366C5E">
        <w:rPr>
          <w:rFonts w:ascii="Times New Roman" w:hAnsi="Times New Roman" w:cs="Times New Roman"/>
          <w:sz w:val="28"/>
          <w:szCs w:val="28"/>
        </w:rPr>
        <w:t xml:space="preserve">trừ </w:t>
      </w:r>
      <w:r w:rsidR="00852DE4" w:rsidRPr="00366C5E">
        <w:rPr>
          <w:rFonts w:ascii="Times New Roman" w:hAnsi="Times New Roman" w:cs="Times New Roman"/>
          <w:sz w:val="28"/>
          <w:szCs w:val="28"/>
        </w:rPr>
        <w:t>hai số nguyên</w:t>
      </w:r>
      <w:r w:rsidR="00C260F4" w:rsidRPr="00366C5E">
        <w:rPr>
          <w:rFonts w:ascii="Times New Roman" w:hAnsi="Times New Roman" w:cs="Times New Roman"/>
          <w:sz w:val="28"/>
          <w:szCs w:val="28"/>
        </w:rPr>
        <w:t>, quy tắc dấu ngoặc</w:t>
      </w:r>
    </w:p>
    <w:p w14:paraId="55775FE5" w14:textId="496635E4" w:rsidR="008C2A22" w:rsidRPr="00366C5E" w:rsidRDefault="008C2A22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Năng lực tư duy và lập luận toán học, năng lực giải quyết vấn đề toán học, năng lực mô hình hóa toán học: </w:t>
      </w:r>
      <w:r w:rsidR="003E41A7" w:rsidRPr="00366C5E">
        <w:rPr>
          <w:rFonts w:ascii="Times New Roman" w:eastAsia="Times New Roman" w:hAnsi="Times New Roman" w:cs="Times New Roman"/>
          <w:sz w:val="28"/>
          <w:szCs w:val="28"/>
        </w:rPr>
        <w:t xml:space="preserve">thực hiện được các thao tác tư duy so sánh, phân tích, tổng hợp, khái quát hóa, … để hình thành </w:t>
      </w:r>
      <w:r w:rsidR="003E41A7" w:rsidRPr="00366C5E">
        <w:rPr>
          <w:rFonts w:ascii="Times New Roman" w:eastAsia="Times New Roman" w:hAnsi="Times New Roman" w:cs="Times New Roman"/>
          <w:bCs/>
          <w:sz w:val="28"/>
          <w:szCs w:val="28"/>
        </w:rPr>
        <w:t>hai quy tắc</w:t>
      </w:r>
      <w:r w:rsidR="00BA051A" w:rsidRPr="00366C5E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EC4A71" w:rsidRPr="00366C5E">
        <w:rPr>
          <w:rFonts w:ascii="Times New Roman" w:hAnsi="Times New Roman" w:cs="Times New Roman"/>
          <w:sz w:val="28"/>
          <w:szCs w:val="28"/>
        </w:rPr>
        <w:t>trừ hai số nguyên</w:t>
      </w:r>
      <w:r w:rsidR="00770048" w:rsidRPr="00366C5E">
        <w:rPr>
          <w:rFonts w:ascii="Times New Roman" w:hAnsi="Times New Roman" w:cs="Times New Roman"/>
          <w:sz w:val="28"/>
          <w:szCs w:val="28"/>
        </w:rPr>
        <w:t>, quy tắc dấu ngoặc</w:t>
      </w:r>
    </w:p>
    <w:p w14:paraId="5FA6C94D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3. Về phẩm chất:</w:t>
      </w:r>
    </w:p>
    <w:p w14:paraId="1C858B82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- Chăm chỉ: thực hiện đầy đủ các hoạt động học tập một cách tự giác, tích cực.</w:t>
      </w:r>
    </w:p>
    <w:p w14:paraId="4A45A95B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- Trung thực: thật thà, thẳng thắn trong báo cáo kết quả hoạt động cá nhân và theo nhóm, trong đánh giá và tự đánh giá.</w:t>
      </w:r>
    </w:p>
    <w:p w14:paraId="6D7EEB90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Trách nhiệm: </w:t>
      </w:r>
      <w:r w:rsidR="00492030" w:rsidRPr="00366C5E">
        <w:rPr>
          <w:rFonts w:ascii="Times New Roman" w:hAnsi="Times New Roman" w:cs="Times New Roman"/>
          <w:sz w:val="28"/>
          <w:szCs w:val="28"/>
        </w:rPr>
        <w:t>Hoàn thành nhiệm vụ được giao trong hoạt động cá nhân, nhóm</w:t>
      </w:r>
    </w:p>
    <w:p w14:paraId="391FD58B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II. Thiết bị dạy học và học liệu:</w:t>
      </w:r>
    </w:p>
    <w:p w14:paraId="1550146F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1. Giáo viên:</w:t>
      </w:r>
      <w:r w:rsidRPr="00366C5E">
        <w:rPr>
          <w:rFonts w:ascii="Times New Roman" w:hAnsi="Times New Roman" w:cs="Times New Roman"/>
          <w:sz w:val="28"/>
          <w:szCs w:val="28"/>
        </w:rPr>
        <w:t xml:space="preserve"> SGK, kế hoạch bài dạy, thước thẳng, bảng phụ</w:t>
      </w:r>
      <w:r w:rsidR="00492030" w:rsidRPr="00366C5E">
        <w:rPr>
          <w:rFonts w:ascii="Times New Roman" w:hAnsi="Times New Roman" w:cs="Times New Roman"/>
          <w:sz w:val="28"/>
          <w:szCs w:val="28"/>
        </w:rPr>
        <w:t>,</w:t>
      </w:r>
      <w:r w:rsidRPr="00366C5E">
        <w:rPr>
          <w:rFonts w:ascii="Times New Roman" w:hAnsi="Times New Roman" w:cs="Times New Roman"/>
          <w:sz w:val="28"/>
          <w:szCs w:val="28"/>
        </w:rPr>
        <w:t xml:space="preserve"> máy chiếu.</w:t>
      </w:r>
    </w:p>
    <w:p w14:paraId="3C2C9F1F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2. Học sinh:</w:t>
      </w:r>
      <w:r w:rsidRPr="00366C5E">
        <w:rPr>
          <w:rFonts w:ascii="Times New Roman" w:hAnsi="Times New Roman" w:cs="Times New Roman"/>
          <w:sz w:val="28"/>
          <w:szCs w:val="28"/>
        </w:rPr>
        <w:t xml:space="preserve"> SGK, thước thẳng, bảng nhóm.</w:t>
      </w:r>
    </w:p>
    <w:p w14:paraId="16E135F7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III. Tiến trình dạy học:</w:t>
      </w:r>
    </w:p>
    <w:p w14:paraId="58E00611" w14:textId="77777777" w:rsidR="00F54B15" w:rsidRPr="00366C5E" w:rsidRDefault="00F54B15" w:rsidP="00366C5E">
      <w:pPr>
        <w:spacing w:before="120" w:after="120" w:line="276" w:lineRule="auto"/>
        <w:jc w:val="both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0000CC"/>
          <w:sz w:val="28"/>
          <w:szCs w:val="28"/>
        </w:rPr>
        <w:t>Tiết 1</w:t>
      </w:r>
    </w:p>
    <w:p w14:paraId="2555A301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1. Hoạt động 1: Mở đầu</w:t>
      </w:r>
    </w:p>
    <w:p w14:paraId="615B1542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  <w:r w:rsidR="00121F27" w:rsidRPr="00366C5E">
        <w:rPr>
          <w:rFonts w:ascii="Times New Roman" w:hAnsi="Times New Roman" w:cs="Times New Roman"/>
          <w:sz w:val="28"/>
          <w:szCs w:val="28"/>
        </w:rPr>
        <w:t xml:space="preserve"> </w:t>
      </w:r>
      <w:r w:rsidR="00621DC9" w:rsidRPr="00366C5E">
        <w:rPr>
          <w:rFonts w:ascii="Times New Roman" w:hAnsi="Times New Roman" w:cs="Times New Roman"/>
          <w:sz w:val="28"/>
          <w:szCs w:val="28"/>
        </w:rPr>
        <w:t>Gợi động cơ tìm hiểu về phép</w:t>
      </w:r>
      <w:r w:rsidR="00492030" w:rsidRPr="00366C5E">
        <w:rPr>
          <w:rFonts w:ascii="Times New Roman" w:hAnsi="Times New Roman" w:cs="Times New Roman"/>
          <w:sz w:val="28"/>
          <w:szCs w:val="28"/>
        </w:rPr>
        <w:t xml:space="preserve"> trừ </w:t>
      </w:r>
      <w:r w:rsidR="00621DC9" w:rsidRPr="00366C5E">
        <w:rPr>
          <w:rFonts w:ascii="Times New Roman" w:hAnsi="Times New Roman" w:cs="Times New Roman"/>
          <w:sz w:val="28"/>
          <w:szCs w:val="28"/>
        </w:rPr>
        <w:t>số nguyên</w:t>
      </w:r>
    </w:p>
    <w:p w14:paraId="7E4B7225" w14:textId="451A0F29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b) Nội dung:</w:t>
      </w:r>
      <w:r w:rsidR="00121F27" w:rsidRPr="00366C5E">
        <w:rPr>
          <w:rFonts w:ascii="Times New Roman" w:hAnsi="Times New Roman" w:cs="Times New Roman"/>
          <w:sz w:val="28"/>
          <w:szCs w:val="28"/>
        </w:rPr>
        <w:t xml:space="preserve"> </w:t>
      </w:r>
      <w:r w:rsidR="00621DC9" w:rsidRPr="00366C5E">
        <w:rPr>
          <w:rFonts w:ascii="Times New Roman" w:hAnsi="Times New Roman" w:cs="Times New Roman"/>
          <w:sz w:val="28"/>
          <w:szCs w:val="28"/>
        </w:rPr>
        <w:t>Học sinh đọ</w:t>
      </w:r>
      <w:r w:rsidR="0019676A" w:rsidRPr="00366C5E">
        <w:rPr>
          <w:rFonts w:ascii="Times New Roman" w:hAnsi="Times New Roman" w:cs="Times New Roman"/>
          <w:sz w:val="28"/>
          <w:szCs w:val="28"/>
        </w:rPr>
        <w:t xml:space="preserve">c thông tin trong SGK trang </w:t>
      </w:r>
      <w:r w:rsidR="0038415F" w:rsidRPr="0038415F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41F8D268">
          <v:shape id="_x0000_i1027" type="#_x0000_t75" style="width:16.5pt;height:15pt" o:ole="">
            <v:imagedata r:id="rId9" o:title=""/>
          </v:shape>
          <o:OLEObject Type="Embed" ProgID="Equation.DSMT4" ShapeID="_x0000_i1027" DrawAspect="Content" ObjectID="_1686399048" r:id="rId10"/>
        </w:object>
      </w:r>
      <w:r w:rsidR="00621DC9" w:rsidRPr="00366C5E">
        <w:rPr>
          <w:rFonts w:ascii="Times New Roman" w:hAnsi="Times New Roman" w:cs="Times New Roman"/>
          <w:sz w:val="28"/>
          <w:szCs w:val="28"/>
        </w:rPr>
        <w:t xml:space="preserve"> </w:t>
      </w:r>
      <w:r w:rsidR="006B75A1" w:rsidRPr="00366C5E">
        <w:rPr>
          <w:rFonts w:ascii="Times New Roman" w:hAnsi="Times New Roman" w:cs="Times New Roman"/>
          <w:sz w:val="28"/>
          <w:szCs w:val="28"/>
        </w:rPr>
        <w:t>và trả lời câu hỏi khởi động</w:t>
      </w:r>
    </w:p>
    <w:p w14:paraId="2F66E83C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  <w:r w:rsidR="00121F27" w:rsidRPr="00366C5E">
        <w:rPr>
          <w:rFonts w:ascii="Times New Roman" w:hAnsi="Times New Roman" w:cs="Times New Roman"/>
          <w:sz w:val="28"/>
          <w:szCs w:val="28"/>
        </w:rPr>
        <w:t xml:space="preserve"> </w:t>
      </w:r>
      <w:r w:rsidR="00492030" w:rsidRPr="00366C5E">
        <w:rPr>
          <w:rFonts w:ascii="Times New Roman" w:hAnsi="Times New Roman" w:cs="Times New Roman"/>
          <w:sz w:val="28"/>
          <w:szCs w:val="28"/>
        </w:rPr>
        <w:t>Dự đoán đáp án ở phần khởi động của HS</w:t>
      </w:r>
    </w:p>
    <w:p w14:paraId="19E803C4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366C5E" w14:paraId="1CE1A66F" w14:textId="77777777" w:rsidTr="008C2A22">
        <w:tc>
          <w:tcPr>
            <w:tcW w:w="5122" w:type="dxa"/>
          </w:tcPr>
          <w:p w14:paraId="74E531FE" w14:textId="77777777" w:rsidR="008C2A22" w:rsidRPr="00366C5E" w:rsidRDefault="008C2A22" w:rsidP="00366C5E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23" w:type="dxa"/>
          </w:tcPr>
          <w:p w14:paraId="17BBDB88" w14:textId="77777777" w:rsidR="008C2A22" w:rsidRPr="00366C5E" w:rsidRDefault="008C2A22" w:rsidP="00366C5E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366C5E" w14:paraId="63EE23F3" w14:textId="77777777" w:rsidTr="008C2A22">
        <w:tc>
          <w:tcPr>
            <w:tcW w:w="5122" w:type="dxa"/>
          </w:tcPr>
          <w:p w14:paraId="17BAA261" w14:textId="77777777" w:rsidR="008C2A22" w:rsidRPr="00366C5E" w:rsidRDefault="008C2A22" w:rsidP="00366C5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* GV giao nhiệm vụ học tập</w:t>
            </w:r>
          </w:p>
          <w:p w14:paraId="6DF42399" w14:textId="2500DA5B" w:rsidR="008C2A22" w:rsidRPr="00366C5E" w:rsidRDefault="008C2A22" w:rsidP="00366C5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AF2E59" w:rsidRPr="00366C5E">
              <w:rPr>
                <w:rFonts w:ascii="Times New Roman" w:hAnsi="Times New Roman" w:cs="Times New Roman"/>
                <w:sz w:val="28"/>
                <w:szCs w:val="28"/>
              </w:rPr>
              <w:t>GV yêu cầu HS hoạt động cá nhân, đọ</w:t>
            </w:r>
            <w:r w:rsidR="0019676A" w:rsidRPr="00366C5E">
              <w:rPr>
                <w:rFonts w:ascii="Times New Roman" w:hAnsi="Times New Roman" w:cs="Times New Roman"/>
                <w:sz w:val="28"/>
                <w:szCs w:val="28"/>
              </w:rPr>
              <w:t>c thông tin trong SGK trang</w:t>
            </w:r>
            <w:r w:rsidR="003841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8415F" w:rsidRPr="003841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300" w14:anchorId="76D7F755">
                <v:shape id="_x0000_i1028" type="#_x0000_t75" style="width:16.5pt;height:15pt" o:ole="">
                  <v:imagedata r:id="rId9" o:title=""/>
                </v:shape>
                <o:OLEObject Type="Embed" ProgID="Equation.DSMT4" ShapeID="_x0000_i1028" DrawAspect="Content" ObjectID="_1686399049" r:id="rId11"/>
              </w:object>
            </w:r>
            <w:r w:rsidR="003841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F4808" w:rsidRPr="00366C5E">
              <w:rPr>
                <w:rFonts w:ascii="Times New Roman" w:hAnsi="Times New Roman" w:cs="Times New Roman"/>
                <w:sz w:val="28"/>
                <w:szCs w:val="28"/>
              </w:rPr>
              <w:t>và nêu dự đoán của mình</w:t>
            </w:r>
          </w:p>
          <w:p w14:paraId="4A06A5E8" w14:textId="77777777" w:rsidR="001D5A60" w:rsidRPr="00366C5E" w:rsidRDefault="001D5A60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:</w:t>
            </w:r>
          </w:p>
          <w:p w14:paraId="7C17A2E6" w14:textId="243BAC58" w:rsidR="001D5A60" w:rsidRPr="00366C5E" w:rsidRDefault="001D5A60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Đọc </w:t>
            </w:r>
            <w:r w:rsidR="0019676A"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thông tin trong SGK trang </w:t>
            </w:r>
            <w:r w:rsidR="0038415F" w:rsidRPr="003841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300" w14:anchorId="34AE77EE">
                <v:shape id="_x0000_i1029" type="#_x0000_t75" style="width:16.5pt;height:15pt" o:ole="">
                  <v:imagedata r:id="rId9" o:title=""/>
                </v:shape>
                <o:OLEObject Type="Embed" ProgID="Equation.DSMT4" ShapeID="_x0000_i1029" DrawAspect="Content" ObjectID="_1686399050" r:id="rId12"/>
              </w:objec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GV yêu cầu </w:t>
            </w:r>
            <w:r w:rsidR="002F4808" w:rsidRPr="00366C5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 HS đứng tại chỗ đọc 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>to.</w:t>
            </w:r>
          </w:p>
          <w:p w14:paraId="31D147CB" w14:textId="77777777" w:rsidR="001D5A60" w:rsidRPr="00366C5E" w:rsidRDefault="001D5A60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 Báo cáo, thảo luận: </w:t>
            </w:r>
          </w:p>
          <w:p w14:paraId="44BC0280" w14:textId="77777777" w:rsidR="001D5A60" w:rsidRPr="00366C5E" w:rsidRDefault="001D5A60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6B75A1"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Vài </w:t>
            </w:r>
            <w:r w:rsidR="002A47F3" w:rsidRPr="00366C5E">
              <w:rPr>
                <w:rFonts w:ascii="Times New Roman" w:hAnsi="Times New Roman" w:cs="Times New Roman"/>
                <w:sz w:val="28"/>
                <w:szCs w:val="28"/>
              </w:rPr>
              <w:t>HS đưa ra các dự đoán</w:t>
            </w:r>
            <w:r w:rsidR="006B75A1"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 về </w:t>
            </w:r>
            <w:r w:rsidR="002F4808" w:rsidRPr="00366C5E">
              <w:rPr>
                <w:rFonts w:ascii="Times New Roman" w:hAnsi="Times New Roman" w:cs="Times New Roman"/>
                <w:sz w:val="28"/>
                <w:szCs w:val="28"/>
              </w:rPr>
              <w:t>đáp số</w:t>
            </w:r>
          </w:p>
          <w:p w14:paraId="7BB8B479" w14:textId="77777777" w:rsidR="001D5A60" w:rsidRPr="00366C5E" w:rsidRDefault="001D5A60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- HS cả lớp quan sát, lắng nghe, nhận xét.</w:t>
            </w:r>
          </w:p>
          <w:p w14:paraId="77F08D33" w14:textId="77777777" w:rsidR="001D5A60" w:rsidRPr="00366C5E" w:rsidRDefault="001D5A60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* Kết luận, nhận định: </w:t>
            </w:r>
          </w:p>
          <w:p w14:paraId="6265D87C" w14:textId="77777777" w:rsidR="002A47F3" w:rsidRPr="00366C5E" w:rsidRDefault="001D5A60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- GV nhận xét các câu trả lời của HS</w:t>
            </w:r>
            <w:r w:rsidR="002A47F3" w:rsidRPr="00366C5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82EE9BB" w14:textId="77777777" w:rsidR="008C2A22" w:rsidRPr="00366C5E" w:rsidRDefault="001D5A60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- GV đặt vấn đề vào bài mới: </w:t>
            </w:r>
          </w:p>
        </w:tc>
        <w:tc>
          <w:tcPr>
            <w:tcW w:w="5123" w:type="dxa"/>
          </w:tcPr>
          <w:p w14:paraId="3AC99F39" w14:textId="77777777" w:rsidR="008C2A22" w:rsidRPr="00366C5E" w:rsidRDefault="008C2A22" w:rsidP="00366C5E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1E5FDBD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2. Hoạt động 2: Hình thành kiến thức mới</w:t>
      </w:r>
    </w:p>
    <w:p w14:paraId="2F441B0C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Hoạt động 2.1:</w:t>
      </w:r>
      <w:r w:rsidR="00E0112C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Phép</w:t>
      </w:r>
      <w:r w:rsidR="002F4808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trừ</w:t>
      </w:r>
      <w:r w:rsidR="00E0112C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hai số nguyên</w:t>
      </w:r>
    </w:p>
    <w:p w14:paraId="62CE579A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45E1A1F3" w14:textId="77777777" w:rsidR="00366C5E" w:rsidRDefault="008C2A22" w:rsidP="00366C5E">
      <w:pPr>
        <w:spacing w:line="276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</w:t>
      </w:r>
      <w:r w:rsidR="00EF070E" w:rsidRPr="00366C5E">
        <w:rPr>
          <w:rFonts w:ascii="Times New Roman" w:hAnsi="Times New Roman" w:cs="Times New Roman"/>
          <w:sz w:val="28"/>
          <w:szCs w:val="28"/>
          <w:lang w:val="nl-NL"/>
        </w:rPr>
        <w:t>HS</w:t>
      </w:r>
      <w:r w:rsidR="00E0112C" w:rsidRPr="00366C5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2F4808" w:rsidRPr="00366C5E">
        <w:rPr>
          <w:rFonts w:ascii="Times New Roman" w:hAnsi="Times New Roman" w:cs="Times New Roman"/>
          <w:sz w:val="28"/>
          <w:szCs w:val="28"/>
          <w:lang w:val="nl-NL"/>
        </w:rPr>
        <w:t>nêu</w:t>
      </w:r>
      <w:r w:rsidR="004F6806" w:rsidRPr="00366C5E">
        <w:rPr>
          <w:rFonts w:ascii="Times New Roman" w:hAnsi="Times New Roman" w:cs="Times New Roman"/>
          <w:sz w:val="28"/>
          <w:szCs w:val="28"/>
          <w:lang w:val="nl-NL"/>
        </w:rPr>
        <w:t xml:space="preserve"> lên </w:t>
      </w:r>
      <w:r w:rsidR="00E0112C" w:rsidRPr="00366C5E">
        <w:rPr>
          <w:rFonts w:ascii="Times New Roman" w:hAnsi="Times New Roman" w:cs="Times New Roman"/>
          <w:sz w:val="28"/>
          <w:szCs w:val="28"/>
          <w:lang w:val="nl-NL"/>
        </w:rPr>
        <w:t xml:space="preserve">được </w:t>
      </w:r>
      <w:r w:rsidR="002F4808" w:rsidRPr="00366C5E">
        <w:rPr>
          <w:rFonts w:ascii="Times New Roman" w:hAnsi="Times New Roman" w:cs="Times New Roman"/>
          <w:sz w:val="28"/>
          <w:szCs w:val="28"/>
          <w:lang w:val="nl-NL"/>
        </w:rPr>
        <w:t xml:space="preserve">quy tắc trừ hai số nguyên, </w:t>
      </w:r>
      <w:r w:rsidR="005C50D0" w:rsidRPr="00366C5E">
        <w:rPr>
          <w:rFonts w:ascii="Times New Roman" w:hAnsi="Times New Roman" w:cs="Times New Roman"/>
          <w:sz w:val="28"/>
          <w:szCs w:val="28"/>
          <w:lang w:val="nl-NL"/>
        </w:rPr>
        <w:t>áp dụng được quy tắc vào một số bài tập cụ thể</w:t>
      </w:r>
      <w:r w:rsidR="007B359E" w:rsidRPr="00366C5E">
        <w:rPr>
          <w:rFonts w:ascii="Times New Roman" w:hAnsi="Times New Roman" w:cs="Times New Roman"/>
          <w:sz w:val="28"/>
          <w:szCs w:val="28"/>
          <w:lang w:val="nl-NL"/>
        </w:rPr>
        <w:t xml:space="preserve"> (bài toán thực hiện phép tính, </w:t>
      </w:r>
      <w:r w:rsidR="005C50D0" w:rsidRPr="00366C5E">
        <w:rPr>
          <w:rFonts w:ascii="Times New Roman" w:hAnsi="Times New Roman" w:cs="Times New Roman"/>
          <w:sz w:val="28"/>
          <w:szCs w:val="28"/>
          <w:lang w:val="nl-NL"/>
        </w:rPr>
        <w:t>bài toán thực tế</w:t>
      </w:r>
      <w:r w:rsidR="007B359E" w:rsidRPr="00366C5E">
        <w:rPr>
          <w:rFonts w:ascii="Times New Roman" w:hAnsi="Times New Roman" w:cs="Times New Roman"/>
          <w:sz w:val="28"/>
          <w:szCs w:val="28"/>
          <w:lang w:val="nl-NL"/>
        </w:rPr>
        <w:t>)</w:t>
      </w:r>
    </w:p>
    <w:p w14:paraId="29BD3395" w14:textId="60EB81DB" w:rsidR="00515E4F" w:rsidRPr="00366C5E" w:rsidRDefault="00515E4F" w:rsidP="00366C5E">
      <w:pPr>
        <w:spacing w:line="276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66C5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) Nội dung:</w:t>
      </w:r>
    </w:p>
    <w:p w14:paraId="5A70AD2D" w14:textId="468A876B" w:rsidR="00515E4F" w:rsidRPr="00366C5E" w:rsidRDefault="008C2A22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</w:t>
      </w:r>
      <w:r w:rsidR="009916A7" w:rsidRPr="00366C5E">
        <w:rPr>
          <w:rFonts w:ascii="Times New Roman" w:eastAsia="Times New Roman" w:hAnsi="Times New Roman" w:cs="Times New Roman"/>
          <w:sz w:val="28"/>
          <w:szCs w:val="28"/>
        </w:rPr>
        <w:t xml:space="preserve">Học sinh </w:t>
      </w:r>
      <w:r w:rsidR="00D2100D" w:rsidRPr="00366C5E">
        <w:rPr>
          <w:rFonts w:ascii="Times New Roman" w:eastAsia="Times New Roman" w:hAnsi="Times New Roman" w:cs="Times New Roman"/>
          <w:sz w:val="28"/>
          <w:szCs w:val="28"/>
        </w:rPr>
        <w:t xml:space="preserve">làm </w:t>
      </w:r>
      <w:r w:rsidR="007E782F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hoạt động </w:t>
      </w:r>
      <w:r w:rsidR="0038415F" w:rsidRPr="0038415F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60" w:dyaOrig="279" w14:anchorId="5954B93C">
          <v:shape id="_x0000_i1030" type="#_x0000_t75" style="width:7.5pt;height:13.5pt" o:ole="">
            <v:imagedata r:id="rId13" o:title=""/>
          </v:shape>
          <o:OLEObject Type="Embed" ProgID="Equation.DSMT4" ShapeID="_x0000_i1030" DrawAspect="Content" ObjectID="_1686399051" r:id="rId14"/>
        </w:object>
      </w:r>
      <w:r w:rsidR="00AC0CFC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ở</w:t>
      </w:r>
      <w:r w:rsidR="00AC0CFC" w:rsidRPr="00366C5E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 w:rsidR="00D2100D" w:rsidRPr="00366C5E">
        <w:rPr>
          <w:rFonts w:ascii="Times New Roman" w:eastAsia="Times New Roman" w:hAnsi="Times New Roman" w:cs="Times New Roman"/>
          <w:sz w:val="28"/>
          <w:szCs w:val="28"/>
        </w:rPr>
        <w:t xml:space="preserve">phần </w:t>
      </w:r>
      <w:r w:rsidR="0038415F" w:rsidRPr="0038415F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60" w:dyaOrig="279" w14:anchorId="350FA341">
          <v:shape id="_x0000_i1031" type="#_x0000_t75" style="width:7.5pt;height:13.5pt" o:ole="">
            <v:imagedata r:id="rId15" o:title=""/>
          </v:shape>
          <o:OLEObject Type="Embed" ProgID="Equation.DSMT4" ShapeID="_x0000_i1031" DrawAspect="Content" ObjectID="_1686399052" r:id="rId16"/>
        </w:object>
      </w:r>
      <w:r w:rsidR="00D2100D" w:rsidRPr="00366C5E">
        <w:rPr>
          <w:rFonts w:ascii="Times New Roman" w:eastAsia="Times New Roman" w:hAnsi="Times New Roman" w:cs="Times New Roman"/>
          <w:sz w:val="28"/>
          <w:szCs w:val="28"/>
        </w:rPr>
        <w:t xml:space="preserve"> từ đó rút ra quy tắc trừ hai số nguyên</w:t>
      </w:r>
    </w:p>
    <w:p w14:paraId="2FB06D38" w14:textId="2097B09E" w:rsidR="00D2100D" w:rsidRPr="00366C5E" w:rsidRDefault="00D2100D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- HS hoạt động cá nhân đọc các ví dụ </w:t>
      </w:r>
      <w:r w:rsidR="00E652C1" w:rsidRPr="00E652C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60" w:dyaOrig="340" w14:anchorId="29F2BECA">
          <v:shape id="_x0000_i1032" type="#_x0000_t75" style="width:23.25pt;height:16.5pt" o:ole="">
            <v:imagedata r:id="rId17" o:title=""/>
          </v:shape>
          <o:OLEObject Type="Embed" ProgID="Equation.DSMT4" ShapeID="_x0000_i1032" DrawAspect="Content" ObjectID="_1686399053" r:id="rId18"/>
        </w:object>
      </w: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 SGK-</w:t>
      </w:r>
      <w:r w:rsidR="00AB27A0">
        <w:rPr>
          <w:rFonts w:ascii="Times New Roman" w:eastAsia="Times New Roman" w:hAnsi="Times New Roman" w:cs="Times New Roman"/>
          <w:sz w:val="28"/>
          <w:szCs w:val="28"/>
        </w:rPr>
        <w:t>T</w:t>
      </w:r>
      <w:r w:rsidR="00AB27A0" w:rsidRPr="00E652C1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0" w:dyaOrig="300" w14:anchorId="0B824B84">
          <v:shape id="_x0000_i1033" type="#_x0000_t75" style="width:16.5pt;height:15pt" o:ole="">
            <v:imagedata r:id="rId19" o:title=""/>
          </v:shape>
          <o:OLEObject Type="Embed" ProgID="Equation.DSMT4" ShapeID="_x0000_i1033" DrawAspect="Content" ObjectID="_1686399054" r:id="rId20"/>
        </w:object>
      </w: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 sau đó </w:t>
      </w:r>
      <w:r w:rsidR="00A9220D" w:rsidRPr="00366C5E">
        <w:rPr>
          <w:rFonts w:ascii="Times New Roman" w:eastAsia="Times New Roman" w:hAnsi="Times New Roman" w:cs="Times New Roman"/>
          <w:sz w:val="28"/>
          <w:szCs w:val="28"/>
        </w:rPr>
        <w:t>làm BT</w:t>
      </w:r>
      <w:r w:rsidR="00342FE2" w:rsidRPr="00366C5E">
        <w:rPr>
          <w:rFonts w:ascii="Times New Roman" w:eastAsia="Times New Roman" w:hAnsi="Times New Roman" w:cs="Times New Roman"/>
          <w:sz w:val="28"/>
          <w:szCs w:val="28"/>
        </w:rPr>
        <w:t xml:space="preserve"> ở phiếu </w:t>
      </w:r>
      <w:r w:rsidR="00342FE2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</w:t>
      </w:r>
      <w:r w:rsidR="000500C5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ọ</w:t>
      </w:r>
      <w:r w:rsidR="00342FE2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</w:t>
      </w:r>
      <w:r w:rsidR="00342FE2" w:rsidRPr="00366C5E">
        <w:rPr>
          <w:rFonts w:ascii="Times New Roman" w:eastAsia="Times New Roman" w:hAnsi="Times New Roman" w:cs="Times New Roman"/>
          <w:sz w:val="28"/>
          <w:szCs w:val="28"/>
        </w:rPr>
        <w:t xml:space="preserve"> tập số </w:t>
      </w:r>
      <w:r w:rsidR="00E652C1" w:rsidRPr="00E652C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60" w:dyaOrig="279" w14:anchorId="239B2B8A">
          <v:shape id="_x0000_i1034" type="#_x0000_t75" style="width:7.5pt;height:13.5pt" o:ole="">
            <v:imagedata r:id="rId21" o:title=""/>
          </v:shape>
          <o:OLEObject Type="Embed" ProgID="Equation.DSMT4" ShapeID="_x0000_i1034" DrawAspect="Content" ObjectID="_1686399055" r:id="rId22"/>
        </w:object>
      </w:r>
      <w:r w:rsidR="00342FE2" w:rsidRPr="00366C5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9220D" w:rsidRPr="00366C5E">
        <w:rPr>
          <w:rFonts w:ascii="Times New Roman" w:eastAsia="Times New Roman" w:hAnsi="Times New Roman" w:cs="Times New Roman"/>
          <w:sz w:val="28"/>
          <w:szCs w:val="28"/>
        </w:rPr>
        <w:t>của GV đưa ra</w:t>
      </w:r>
      <w:r w:rsidR="00AF38E2" w:rsidRPr="00366C5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F38E2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và luyện tập vận dụng </w:t>
      </w:r>
      <w:r w:rsidR="00E652C1" w:rsidRPr="00E652C1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60" w:dyaOrig="279" w14:anchorId="2D88C7BF">
          <v:shape id="_x0000_i1035" type="#_x0000_t75" style="width:7.5pt;height:13.5pt" o:ole="">
            <v:imagedata r:id="rId23" o:title=""/>
          </v:shape>
          <o:OLEObject Type="Embed" ProgID="Equation.DSMT4" ShapeID="_x0000_i1035" DrawAspect="Content" ObjectID="_1686399056" r:id="rId24"/>
        </w:object>
      </w:r>
      <w:r w:rsidR="00AF38E2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GK/</w:t>
      </w:r>
      <w:r w:rsidR="00E652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</w:t>
      </w:r>
      <w:r w:rsidR="00E652C1" w:rsidRPr="00E652C1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40" w:dyaOrig="300" w14:anchorId="1A001E27">
          <v:shape id="_x0000_i1036" type="#_x0000_t75" style="width:16.5pt;height:15pt" o:ole="">
            <v:imagedata r:id="rId25" o:title=""/>
          </v:shape>
          <o:OLEObject Type="Embed" ProgID="Equation.DSMT4" ShapeID="_x0000_i1036" DrawAspect="Content" ObjectID="_1686399057" r:id="rId26"/>
        </w:object>
      </w:r>
    </w:p>
    <w:p w14:paraId="1E5AB6F7" w14:textId="77777777" w:rsidR="008C2A22" w:rsidRPr="00366C5E" w:rsidRDefault="008C2A22" w:rsidP="00366C5E">
      <w:pPr>
        <w:spacing w:after="0" w:line="276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1929EF5C" w14:textId="448869ED" w:rsidR="001A22A0" w:rsidRPr="00366C5E" w:rsidRDefault="001A22A0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366C5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- Lời giải ví dụ </w:t>
      </w:r>
      <w:r w:rsidR="00E652C1" w:rsidRPr="00E652C1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</w:rPr>
        <w:object w:dxaOrig="160" w:dyaOrig="279" w14:anchorId="3FBFACAA">
          <v:shape id="_x0000_i1037" type="#_x0000_t75" style="width:7.5pt;height:13.5pt" o:ole="">
            <v:imagedata r:id="rId27" o:title=""/>
          </v:shape>
          <o:OLEObject Type="Embed" ProgID="Equation.DSMT4" ShapeID="_x0000_i1037" DrawAspect="Content" ObjectID="_1686399058" r:id="rId28"/>
        </w:object>
      </w:r>
    </w:p>
    <w:p w14:paraId="78D056CA" w14:textId="77777777" w:rsidR="00515E4F" w:rsidRPr="00366C5E" w:rsidRDefault="008C2A22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-</w:t>
      </w:r>
      <w:r w:rsidR="00515E4F" w:rsidRPr="00366C5E">
        <w:rPr>
          <w:rFonts w:ascii="Times New Roman" w:hAnsi="Times New Roman" w:cs="Times New Roman"/>
          <w:sz w:val="28"/>
          <w:szCs w:val="28"/>
        </w:rPr>
        <w:t xml:space="preserve"> </w:t>
      </w:r>
      <w:r w:rsidR="00EF5CC2" w:rsidRPr="00366C5E">
        <w:rPr>
          <w:rFonts w:ascii="Times New Roman" w:eastAsia="Times New Roman" w:hAnsi="Times New Roman" w:cs="Times New Roman"/>
          <w:sz w:val="28"/>
          <w:szCs w:val="28"/>
        </w:rPr>
        <w:t xml:space="preserve">Quy tắc </w:t>
      </w:r>
      <w:r w:rsidR="00D2100D" w:rsidRPr="00366C5E">
        <w:rPr>
          <w:rFonts w:ascii="Times New Roman" w:eastAsia="Times New Roman" w:hAnsi="Times New Roman" w:cs="Times New Roman"/>
          <w:sz w:val="28"/>
          <w:szCs w:val="28"/>
        </w:rPr>
        <w:t xml:space="preserve">trừ </w:t>
      </w:r>
      <w:r w:rsidR="00EF5CC2" w:rsidRPr="00366C5E">
        <w:rPr>
          <w:rFonts w:ascii="Times New Roman" w:eastAsia="Times New Roman" w:hAnsi="Times New Roman" w:cs="Times New Roman"/>
          <w:sz w:val="28"/>
          <w:szCs w:val="28"/>
        </w:rPr>
        <w:t>hai số nguyên âm</w:t>
      </w:r>
    </w:p>
    <w:p w14:paraId="6B9E7054" w14:textId="77777777" w:rsidR="008C2A22" w:rsidRPr="00366C5E" w:rsidRDefault="00515E4F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A162E5" w:rsidRPr="00366C5E">
        <w:rPr>
          <w:rFonts w:ascii="Times New Roman" w:eastAsia="Times New Roman" w:hAnsi="Times New Roman" w:cs="Times New Roman"/>
          <w:sz w:val="28"/>
          <w:szCs w:val="28"/>
        </w:rPr>
        <w:t xml:space="preserve">Phiếu học tập </w:t>
      </w:r>
      <w:r w:rsidR="00E76F4D" w:rsidRPr="00366C5E">
        <w:rPr>
          <w:rFonts w:ascii="Times New Roman" w:eastAsia="Times New Roman" w:hAnsi="Times New Roman" w:cs="Times New Roman"/>
          <w:sz w:val="28"/>
          <w:szCs w:val="28"/>
        </w:rPr>
        <w:t>đã hoàn thành</w:t>
      </w:r>
    </w:p>
    <w:p w14:paraId="3848248D" w14:textId="7D572496" w:rsidR="00AF38E2" w:rsidRPr="00366C5E" w:rsidRDefault="00AF38E2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- Lời giải luyện tập vận dụng </w:t>
      </w:r>
      <w:r w:rsidR="00E652C1" w:rsidRPr="00E652C1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</w:rPr>
        <w:object w:dxaOrig="160" w:dyaOrig="279" w14:anchorId="5E4490A0">
          <v:shape id="_x0000_i1038" type="#_x0000_t75" style="width:7.5pt;height:13.5pt" o:ole="">
            <v:imagedata r:id="rId29" o:title=""/>
          </v:shape>
          <o:OLEObject Type="Embed" ProgID="Equation.DSMT4" ShapeID="_x0000_i1038" DrawAspect="Content" ObjectID="_1686399059" r:id="rId30"/>
        </w:object>
      </w:r>
      <w:r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SGK/</w:t>
      </w:r>
      <w:r w:rsidR="00E652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</w:t>
      </w:r>
      <w:r w:rsidR="00E652C1" w:rsidRPr="00E652C1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340" w:dyaOrig="300" w14:anchorId="445D4F7A">
          <v:shape id="_x0000_i1039" type="#_x0000_t75" style="width:16.5pt;height:15pt" o:ole="">
            <v:imagedata r:id="rId25" o:title=""/>
          </v:shape>
          <o:OLEObject Type="Embed" ProgID="Equation.DSMT4" ShapeID="_x0000_i1039" DrawAspect="Content" ObjectID="_1686399060" r:id="rId31"/>
        </w:object>
      </w:r>
    </w:p>
    <w:p w14:paraId="42AF0D90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366C5E" w14:paraId="4F96C2DB" w14:textId="77777777" w:rsidTr="008C2A22">
        <w:tc>
          <w:tcPr>
            <w:tcW w:w="5122" w:type="dxa"/>
          </w:tcPr>
          <w:p w14:paraId="50A82D12" w14:textId="77777777" w:rsidR="008C2A22" w:rsidRPr="00366C5E" w:rsidRDefault="008C2A22" w:rsidP="00366C5E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23" w:type="dxa"/>
          </w:tcPr>
          <w:p w14:paraId="5ED5EA9F" w14:textId="77777777" w:rsidR="008C2A22" w:rsidRPr="00366C5E" w:rsidRDefault="008C2A22" w:rsidP="00366C5E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366C5E" w14:paraId="0A0E181B" w14:textId="77777777" w:rsidTr="008C2A22">
        <w:tc>
          <w:tcPr>
            <w:tcW w:w="5122" w:type="dxa"/>
          </w:tcPr>
          <w:p w14:paraId="6A4CD1F9" w14:textId="20203365" w:rsidR="006E46A7" w:rsidRPr="00366C5E" w:rsidRDefault="00793E25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</w:t>
            </w:r>
            <w:r w:rsidR="000C2A14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="00EB6314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</w:t>
            </w:r>
          </w:p>
          <w:p w14:paraId="60D97DB8" w14:textId="289B565C" w:rsidR="000E31DE" w:rsidRPr="00366C5E" w:rsidRDefault="009F5683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</w:t>
            </w:r>
            <w:r w:rsidR="000E31DE" w:rsidRPr="00366C5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hoạt động nhóm đôi tính và so sánh kết quả:</w:t>
            </w:r>
          </w:p>
          <w:p w14:paraId="5826C987" w14:textId="3C792D39" w:rsidR="0036690E" w:rsidRPr="00366C5E" w:rsidRDefault="000E31DE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66C5E">
              <w:rPr>
                <w:sz w:val="28"/>
                <w:szCs w:val="28"/>
                <w:lang w:val="nl-NL"/>
              </w:rPr>
              <w:t xml:space="preserve">+HS1: </w:t>
            </w:r>
          </w:p>
          <w:p w14:paraId="0FC8CAD0" w14:textId="236F50FE" w:rsidR="003B2126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2260" w:dyaOrig="420" w14:anchorId="12E74F72">
                <v:shape id="_x0000_i1040" type="#_x0000_t75" style="width:113.25pt;height:21pt" o:ole="">
                  <v:imagedata r:id="rId32" o:title=""/>
                </v:shape>
                <o:OLEObject Type="Embed" ProgID="Equation.DSMT4" ShapeID="_x0000_i1040" DrawAspect="Content" ObjectID="_1686399061" r:id="rId33"/>
              </w:object>
            </w:r>
          </w:p>
          <w:p w14:paraId="630E35FA" w14:textId="77777777" w:rsidR="000E31DE" w:rsidRPr="00366C5E" w:rsidRDefault="000E31DE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66C5E">
              <w:rPr>
                <w:sz w:val="28"/>
                <w:szCs w:val="28"/>
                <w:lang w:val="nl-NL"/>
              </w:rPr>
              <w:t>+HS2:</w:t>
            </w:r>
          </w:p>
          <w:bookmarkStart w:id="0" w:name="MTBlankEqn"/>
          <w:p w14:paraId="3339B447" w14:textId="5BE8012D" w:rsidR="0036690E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2260" w:dyaOrig="420" w14:anchorId="2CD077B6">
                <v:shape id="_x0000_i1041" type="#_x0000_t75" style="width:113.25pt;height:21pt" o:ole="">
                  <v:imagedata r:id="rId34" o:title=""/>
                </v:shape>
                <o:OLEObject Type="Embed" ProgID="Equation.DSMT4" ShapeID="_x0000_i1041" DrawAspect="Content" ObjectID="_1686399062" r:id="rId35"/>
              </w:object>
            </w:r>
            <w:bookmarkEnd w:id="0"/>
          </w:p>
          <w:p w14:paraId="0B4FDE7F" w14:textId="71F308F5" w:rsidR="006255A0" w:rsidRPr="00366C5E" w:rsidRDefault="009A10C0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66C5E">
              <w:rPr>
                <w:sz w:val="28"/>
                <w:szCs w:val="28"/>
              </w:rPr>
              <w:t>+</w:t>
            </w:r>
            <w:r w:rsidR="006255A0" w:rsidRPr="00366C5E">
              <w:rPr>
                <w:sz w:val="28"/>
                <w:szCs w:val="28"/>
              </w:rPr>
              <w:t xml:space="preserve"> Trừ cho một số nguyên </w:t>
            </w:r>
            <w:r w:rsidRPr="00366C5E">
              <w:rPr>
                <w:sz w:val="28"/>
                <w:szCs w:val="28"/>
              </w:rPr>
              <w:t xml:space="preserve">là cộng </w:t>
            </w:r>
            <w:r w:rsidR="00CB163E" w:rsidRPr="00366C5E">
              <w:rPr>
                <w:sz w:val="28"/>
                <w:szCs w:val="28"/>
              </w:rPr>
              <w:t xml:space="preserve">với </w:t>
            </w:r>
            <w:r w:rsidRPr="00366C5E">
              <w:rPr>
                <w:sz w:val="28"/>
                <w:szCs w:val="28"/>
              </w:rPr>
              <w:t>số gì của số nguyên đó?</w:t>
            </w:r>
          </w:p>
          <w:p w14:paraId="47C5D651" w14:textId="53156D2D" w:rsidR="000E31DE" w:rsidRPr="00366C5E" w:rsidRDefault="009A10C0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66C5E">
              <w:rPr>
                <w:sz w:val="28"/>
                <w:szCs w:val="28"/>
                <w:lang w:val="nl-NL"/>
              </w:rPr>
              <w:t>+</w:t>
            </w:r>
            <w:r w:rsidR="000E31DE" w:rsidRPr="00366C5E">
              <w:rPr>
                <w:sz w:val="28"/>
                <w:szCs w:val="28"/>
                <w:lang w:val="nl-NL"/>
              </w:rPr>
              <w:t xml:space="preserve"> Muốn trừ số nguyên a cho b ta thực hiện như thế nào?</w:t>
            </w:r>
          </w:p>
          <w:p w14:paraId="0BBBC90E" w14:textId="2733E4A2" w:rsidR="00793E25" w:rsidRPr="00366C5E" w:rsidRDefault="00793E25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</w:t>
            </w:r>
            <w:r w:rsidR="00EB6314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14:paraId="3E1CD994" w14:textId="77777777" w:rsidR="00855620" w:rsidRPr="00366C5E" w:rsidRDefault="00793E25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HS </w:t>
            </w:r>
            <w:r w:rsidR="009F5683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hực hiện </w:t>
            </w:r>
            <w:r w:rsidR="000E31DE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nhóm đôi thực hiện nhiệm vụ</w:t>
            </w:r>
          </w:p>
          <w:p w14:paraId="73D3E525" w14:textId="28AD7311" w:rsidR="00793E25" w:rsidRPr="00366C5E" w:rsidRDefault="00793E25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</w:t>
            </w:r>
            <w:r w:rsidR="00EB6314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14:paraId="230AA93D" w14:textId="4D26EDDF" w:rsidR="00793E25" w:rsidRPr="00366C5E" w:rsidRDefault="00793E25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r w:rsidR="000E31DE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ại diện </w:t>
            </w:r>
            <w:r w:rsidR="006638A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r w:rsidR="000E31DE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nhóm </w:t>
            </w:r>
            <w:r w:rsidR="00BE1D46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S đứng</w:t>
            </w:r>
            <w:r w:rsidR="004D4324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tại chỗ thực hiện trả lời các nội dung trên, các nhóm khác nhận xét bổ sung, sửa sai</w:t>
            </w:r>
            <w:r w:rsidR="00891AC4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4D4324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nếu có)</w:t>
            </w:r>
          </w:p>
          <w:p w14:paraId="6B0B591B" w14:textId="026FD4AF" w:rsidR="00793E25" w:rsidRPr="00366C5E" w:rsidRDefault="00793E25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 w:rsidR="00EB6314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14:paraId="38654ED5" w14:textId="56341DF6" w:rsidR="00DF55B6" w:rsidRPr="00366C5E" w:rsidRDefault="00DF55B6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ính xác hóa kết quả của HĐ1, chuẩn hóa quy tắc </w:t>
            </w: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trừ hai số nguyên </w:t>
            </w:r>
          </w:p>
          <w:p w14:paraId="286E44C7" w14:textId="2E44C1E7" w:rsidR="00CB163E" w:rsidRPr="00366C5E" w:rsidRDefault="00CB163E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GV </w:t>
            </w:r>
            <w:r w:rsidR="00A94C0D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rút ra quy tắc trừ hai số nguyên và chú ý </w:t>
            </w:r>
            <w:r w:rsidR="003C288A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GK-T</w:t>
            </w:r>
            <w:r w:rsidR="006638AC" w:rsidRPr="00E652C1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300" w14:anchorId="52269C3D">
                <v:shape id="_x0000_i1042" type="#_x0000_t75" style="width:16.5pt;height:15pt" o:ole="">
                  <v:imagedata r:id="rId19" o:title=""/>
                </v:shape>
                <o:OLEObject Type="Embed" ProgID="Equation.DSMT4" ShapeID="_x0000_i1042" DrawAspect="Content" ObjectID="_1686399063" r:id="rId36"/>
              </w:object>
            </w:r>
          </w:p>
          <w:p w14:paraId="386A8F94" w14:textId="3232965D" w:rsidR="001D1DB2" w:rsidRPr="00366C5E" w:rsidRDefault="001D1DB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</w:t>
            </w:r>
            <w:r w:rsidR="00915E30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2</w:t>
            </w:r>
          </w:p>
          <w:p w14:paraId="6B12E8C5" w14:textId="74D40CE6" w:rsidR="00C35C14" w:rsidRPr="00366C5E" w:rsidRDefault="00C35C14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GV yêu cầu HS hoạt động cá nhân đọc ví dụ </w:t>
            </w:r>
            <w:r w:rsidR="00537F17" w:rsidRPr="00E652C1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460" w:dyaOrig="340" w14:anchorId="2F86EAEB">
                <v:shape id="_x0000_i1043" type="#_x0000_t75" style="width:23.25pt;height:16.5pt" o:ole="">
                  <v:imagedata r:id="rId17" o:title=""/>
                </v:shape>
                <o:OLEObject Type="Embed" ProgID="Equation.DSMT4" ShapeID="_x0000_i1043" DrawAspect="Content" ObjectID="_1686399064" r:id="rId37"/>
              </w:object>
            </w:r>
            <w:r w:rsidR="00537F17"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GK-</w:t>
            </w:r>
            <w:r w:rsidR="00537F17">
              <w:rPr>
                <w:rFonts w:ascii="Times New Roman" w:eastAsia="Times New Roman" w:hAnsi="Times New Roman" w:cs="Times New Roman"/>
                <w:sz w:val="28"/>
                <w:szCs w:val="28"/>
              </w:rPr>
              <w:t>T</w:t>
            </w:r>
            <w:r w:rsidR="00537F17" w:rsidRPr="00537F17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00" w:dyaOrig="340" w14:anchorId="65EF02F3">
                <v:shape id="_x0000_i1044" type="#_x0000_t75" style="width:39.75pt;height:16.5pt" o:ole="">
                  <v:imagedata r:id="rId38" o:title=""/>
                </v:shape>
                <o:OLEObject Type="Embed" ProgID="Equation.DSMT4" ShapeID="_x0000_i1044" DrawAspect="Content" ObjectID="_1686399065" r:id="rId39"/>
              </w:object>
            </w:r>
            <w:r w:rsidR="00373679" w:rsidRPr="00366C5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phát phiếu học tập số </w:t>
            </w:r>
            <w:r w:rsidR="00106918" w:rsidRPr="00106918">
              <w:rPr>
                <w:rFonts w:ascii="Times New Roman" w:hAnsi="Times New Roman" w:cs="Times New Roman"/>
                <w:position w:val="-4"/>
                <w:sz w:val="28"/>
                <w:szCs w:val="28"/>
                <w:lang w:val="nl-NL"/>
              </w:rPr>
              <w:object w:dxaOrig="160" w:dyaOrig="279" w14:anchorId="6A7CD8C5">
                <v:shape id="_x0000_i1045" type="#_x0000_t75" style="width:7.5pt;height:13.5pt" o:ole="">
                  <v:imagedata r:id="rId40" o:title=""/>
                </v:shape>
                <o:OLEObject Type="Embed" ProgID="Equation.DSMT4" ShapeID="_x0000_i1045" DrawAspect="Content" ObjectID="_1686399066" r:id="rId41"/>
              </w:object>
            </w:r>
            <w:r w:rsidR="00525DE3" w:rsidRPr="00366C5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cho HS hoạt động cá nhân</w:t>
            </w:r>
          </w:p>
          <w:p w14:paraId="4F78BCC2" w14:textId="77777777" w:rsidR="00FE7FDF" w:rsidRPr="00366C5E" w:rsidRDefault="00373679" w:rsidP="00366C5E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CC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CC"/>
                <w:sz w:val="28"/>
                <w:szCs w:val="28"/>
              </w:rPr>
              <w:lastRenderedPageBreak/>
              <w:t>Phiếu học tập 1</w:t>
            </w:r>
          </w:p>
          <w:p w14:paraId="0223A860" w14:textId="30B847EC" w:rsidR="00373679" w:rsidRPr="00366C5E" w:rsidRDefault="00373679" w:rsidP="00366C5E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ài 1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Điền vào chỗ chấm</w:t>
            </w:r>
            <w:r w:rsidR="009E6959" w:rsidRPr="00366C5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</w:t>
            </w:r>
            <w:r w:rsidR="00020952"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80" w:dyaOrig="360" w14:anchorId="0253BA98">
                <v:shape id="_x0000_i1046" type="#_x0000_t75" style="width:163.5pt;height:18.75pt" o:ole="">
                  <v:imagedata r:id="rId42" o:title=""/>
                </v:shape>
                <o:OLEObject Type="Embed" ProgID="Equation.DSMT4" ShapeID="_x0000_i1046" DrawAspect="Content" ObjectID="_1686399067" r:id="rId43"/>
              </w:object>
            </w:r>
          </w:p>
          <w:p w14:paraId="2CFF0A6C" w14:textId="73A6FF3A" w:rsidR="00373679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20" w:dyaOrig="360" w14:anchorId="3E75B164">
                <v:shape id="_x0000_i1047" type="#_x0000_t75" style="width:141pt;height:18.75pt" o:ole="">
                  <v:imagedata r:id="rId44" o:title=""/>
                </v:shape>
                <o:OLEObject Type="Embed" ProgID="Equation.DSMT4" ShapeID="_x0000_i1047" DrawAspect="Content" ObjectID="_1686399068" r:id="rId45"/>
              </w:object>
            </w:r>
          </w:p>
          <w:p w14:paraId="4F3F96C5" w14:textId="06D51C85" w:rsidR="00373679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20" w:dyaOrig="360" w14:anchorId="28E8F6F4">
                <v:shape id="_x0000_i1048" type="#_x0000_t75" style="width:186pt;height:18.75pt" o:ole="">
                  <v:imagedata r:id="rId46" o:title=""/>
                </v:shape>
                <o:OLEObject Type="Embed" ProgID="Equation.DSMT4" ShapeID="_x0000_i1048" DrawAspect="Content" ObjectID="_1686399069" r:id="rId47"/>
              </w:object>
            </w:r>
          </w:p>
          <w:p w14:paraId="5587E3A0" w14:textId="7E9F757F" w:rsidR="00373679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080" w:dyaOrig="360" w14:anchorId="0E4D0064">
                <v:shape id="_x0000_i1049" type="#_x0000_t75" style="width:204pt;height:18.75pt" o:ole="">
                  <v:imagedata r:id="rId48" o:title=""/>
                </v:shape>
                <o:OLEObject Type="Embed" ProgID="Equation.DSMT4" ShapeID="_x0000_i1049" DrawAspect="Content" ObjectID="_1686399070" r:id="rId49"/>
              </w:object>
            </w:r>
          </w:p>
          <w:p w14:paraId="593445B8" w14:textId="17590D80" w:rsidR="00E93CBF" w:rsidRPr="00366C5E" w:rsidRDefault="00E93CBF" w:rsidP="00366C5E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ài 2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r w:rsidR="008F5373" w:rsidRPr="00366C5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Luyện tập vận dụng 2</w:t>
            </w:r>
          </w:p>
          <w:p w14:paraId="45638075" w14:textId="14FF8EFD" w:rsidR="00373679" w:rsidRPr="00366C5E" w:rsidRDefault="004B2045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Nhiệt độ lúc </w:t>
            </w:r>
            <w:r w:rsidR="00020952"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300" w14:anchorId="08AEB73E">
                <v:shape id="_x0000_i1050" type="#_x0000_t75" style="width:15.75pt;height:15pt" o:ole="">
                  <v:imagedata r:id="rId50" o:title=""/>
                </v:shape>
                <o:OLEObject Type="Embed" ProgID="Equation.DSMT4" ShapeID="_x0000_i1050" DrawAspect="Content" ObjectID="_1686399071" r:id="rId51"/>
              </w:objec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iờ là </w:t>
            </w:r>
            <w:r w:rsidR="00020952"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300" w14:anchorId="1764A3AD">
                <v:shape id="_x0000_i1051" type="#_x0000_t75" style="width:25.5pt;height:15pt" o:ole="">
                  <v:imagedata r:id="rId52" o:title=""/>
                </v:shape>
                <o:OLEObject Type="Embed" ProgID="Equation.DSMT4" ShapeID="_x0000_i1051" DrawAspect="Content" ObjectID="_1686399072" r:id="rId53"/>
              </w:objec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, đến </w:t>
            </w:r>
            <w:r w:rsidR="00020952" w:rsidRPr="00366C5E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0" w:dyaOrig="279" w14:anchorId="68CFC65B">
                <v:shape id="_x0000_i1052" type="#_x0000_t75" style="width:16.5pt;height:13.5pt" o:ole="">
                  <v:imagedata r:id="rId54" o:title=""/>
                </v:shape>
                <o:OLEObject Type="Embed" ProgID="Equation.DSMT4" ShapeID="_x0000_i1052" DrawAspect="Content" ObjectID="_1686399073" r:id="rId55"/>
              </w:objec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giờ nhiệt độ lại giảm đi </w:t>
            </w:r>
            <w:r w:rsidR="00020952"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300" w14:anchorId="1B52B6E4">
                <v:shape id="_x0000_i1053" type="#_x0000_t75" style="width:25.5pt;height:15pt" o:ole="">
                  <v:imagedata r:id="rId56" o:title=""/>
                </v:shape>
                <o:OLEObject Type="Embed" ProgID="Equation.DSMT4" ShapeID="_x0000_i1053" DrawAspect="Content" ObjectID="_1686399074" r:id="rId57"/>
              </w:objec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. Viết phép tính và tính nhiệt độ lúc </w:t>
            </w:r>
            <w:r w:rsidR="00020952" w:rsidRPr="00366C5E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0" w:dyaOrig="279" w14:anchorId="53BFF9E2">
                <v:shape id="_x0000_i1054" type="#_x0000_t75" style="width:16.5pt;height:13.5pt" o:ole="">
                  <v:imagedata r:id="rId58" o:title=""/>
                </v:shape>
                <o:OLEObject Type="Embed" ProgID="Equation.DSMT4" ShapeID="_x0000_i1054" DrawAspect="Content" ObjectID="_1686399075" r:id="rId59"/>
              </w:objec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giờ</w:t>
            </w:r>
          </w:p>
          <w:p w14:paraId="1543CF77" w14:textId="658B61E1" w:rsidR="001D1DB2" w:rsidRPr="00366C5E" w:rsidRDefault="001D1DB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</w:t>
            </w:r>
            <w:r w:rsidR="00117A3F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2</w:t>
            </w:r>
          </w:p>
          <w:p w14:paraId="657ABC3B" w14:textId="77777777" w:rsidR="002D6F00" w:rsidRPr="00366C5E" w:rsidRDefault="001D1DB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66C5E">
              <w:rPr>
                <w:sz w:val="28"/>
                <w:szCs w:val="28"/>
                <w:lang w:val="nl-NL"/>
              </w:rPr>
              <w:t xml:space="preserve">- </w:t>
            </w:r>
            <w:r w:rsidR="00D6756B" w:rsidRPr="00366C5E">
              <w:rPr>
                <w:sz w:val="28"/>
                <w:szCs w:val="28"/>
                <w:lang w:val="nl-NL"/>
              </w:rPr>
              <w:t>HS hoạt động cá nhân đọc ví dụ</w:t>
            </w:r>
          </w:p>
          <w:p w14:paraId="3093FF86" w14:textId="77777777" w:rsidR="00D6756B" w:rsidRPr="00366C5E" w:rsidRDefault="00D6756B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66C5E">
              <w:rPr>
                <w:sz w:val="28"/>
                <w:szCs w:val="28"/>
                <w:lang w:val="nl-NL"/>
              </w:rPr>
              <w:t xml:space="preserve">- HS hoạt động </w:t>
            </w:r>
            <w:r w:rsidR="00ED7F0D" w:rsidRPr="00366C5E">
              <w:rPr>
                <w:sz w:val="28"/>
                <w:szCs w:val="28"/>
                <w:lang w:val="nl-NL"/>
              </w:rPr>
              <w:t>cá nhân hoàn thành phiếu học tập</w:t>
            </w:r>
          </w:p>
          <w:p w14:paraId="38BE7439" w14:textId="67DBB031" w:rsidR="001D1DB2" w:rsidRPr="00366C5E" w:rsidRDefault="001D1DB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</w:t>
            </w:r>
            <w:r w:rsidR="00117A3F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2</w:t>
            </w:r>
          </w:p>
          <w:p w14:paraId="7D7D7F8D" w14:textId="63CFCD91" w:rsidR="001D1DB2" w:rsidRPr="00366C5E" w:rsidRDefault="001D1DB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-</w:t>
            </w:r>
            <w:r w:rsidR="00D6756B"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 w:rsidR="00895C1A"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GV trình chiếu bài tập dưới dạng khuyết, mời </w:t>
            </w:r>
            <w:r w:rsidR="00506E5C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ốn</w:t>
            </w:r>
            <w:r w:rsidR="00895C1A"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HS tại chỗ lần lượt làm từng câu của BT1 trong phiếu học tập và 1 HS lên bảng làm BT2</w:t>
            </w:r>
          </w:p>
          <w:p w14:paraId="5293440D" w14:textId="77777777" w:rsidR="005A1929" w:rsidRPr="00366C5E" w:rsidRDefault="005A1929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V mời các HS khác nhận xét, sửa sai (nếu có)</w:t>
            </w:r>
          </w:p>
          <w:p w14:paraId="76A67C10" w14:textId="7D791EE2" w:rsidR="001D1DB2" w:rsidRPr="00366C5E" w:rsidRDefault="001D1DB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 w:rsidR="00117A3F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2</w:t>
            </w:r>
          </w:p>
          <w:p w14:paraId="6BF26DBE" w14:textId="487A2905" w:rsidR="002D6F00" w:rsidRPr="00366C5E" w:rsidRDefault="00DE4479" w:rsidP="00366C5E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</w:tc>
        <w:tc>
          <w:tcPr>
            <w:tcW w:w="5123" w:type="dxa"/>
          </w:tcPr>
          <w:p w14:paraId="4E68FCA5" w14:textId="2713108C" w:rsidR="008C2A22" w:rsidRPr="00366C5E" w:rsidRDefault="008C24CA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1</w:t>
            </w:r>
            <w:r w:rsidR="00793E25" w:rsidRPr="00366C5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. Phép </w:t>
            </w:r>
            <w:r w:rsidR="00636080" w:rsidRPr="00366C5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ừ hai số nguyên</w:t>
            </w:r>
          </w:p>
          <w:p w14:paraId="24DA6DC6" w14:textId="6ABAE878" w:rsidR="000E31DE" w:rsidRPr="00366C5E" w:rsidRDefault="00426AB1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Ví dụ</w:t>
            </w:r>
            <w:r w:rsidR="002D6F00" w:rsidRPr="00366C5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1</w:t>
            </w:r>
            <w:r w:rsidRPr="00366C5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:</w:t>
            </w:r>
            <w:r w:rsidR="00A117F5" w:rsidRPr="00366C5E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14:paraId="6AB21639" w14:textId="260E1D3D" w:rsidR="0036690E" w:rsidRPr="00366C5E" w:rsidRDefault="0002095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80" w:dyaOrig="420" w14:anchorId="5A129BCE">
                <v:shape id="_x0000_i1055" type="#_x0000_t75" style="width:134.25pt;height:21pt" o:ole="">
                  <v:imagedata r:id="rId60" o:title=""/>
                </v:shape>
                <o:OLEObject Type="Embed" ProgID="Equation.DSMT4" ShapeID="_x0000_i1055" DrawAspect="Content" ObjectID="_1686399076" r:id="rId61"/>
              </w:object>
            </w:r>
          </w:p>
          <w:p w14:paraId="7BF77B60" w14:textId="658B8DDB" w:rsidR="00317025" w:rsidRPr="00366C5E" w:rsidRDefault="0002095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66C5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20" w:dyaOrig="420" w14:anchorId="6D9EA0B1">
                <v:shape id="_x0000_i1056" type="#_x0000_t75" style="width:136.5pt;height:21pt" o:ole="">
                  <v:imagedata r:id="rId62" o:title=""/>
                </v:shape>
                <o:OLEObject Type="Embed" ProgID="Equation.DSMT4" ShapeID="_x0000_i1056" DrawAspect="Content" ObjectID="_1686399077" r:id="rId63"/>
              </w:object>
            </w:r>
          </w:p>
          <w:p w14:paraId="4D0B8BFB" w14:textId="1AC99C01" w:rsidR="000E31DE" w:rsidRPr="00366C5E" w:rsidRDefault="002C3B8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66C5E">
              <w:rPr>
                <w:sz w:val="28"/>
                <w:szCs w:val="28"/>
                <w:lang w:val="nl-NL"/>
              </w:rPr>
              <w:t>* Quy tắc: SGK-</w:t>
            </w:r>
            <w:r w:rsidR="001A7798">
              <w:rPr>
                <w:sz w:val="28"/>
                <w:szCs w:val="28"/>
                <w:lang w:val="nl-NL"/>
              </w:rPr>
              <w:t>T</w:t>
            </w:r>
            <w:r w:rsidR="001A7798" w:rsidRPr="001A7798">
              <w:rPr>
                <w:position w:val="-6"/>
                <w:sz w:val="28"/>
                <w:szCs w:val="28"/>
                <w:lang w:val="nl-NL"/>
              </w:rPr>
              <w:object w:dxaOrig="340" w:dyaOrig="300" w14:anchorId="0265E9DE">
                <v:shape id="_x0000_i1057" type="#_x0000_t75" style="width:16.5pt;height:15pt" o:ole="">
                  <v:imagedata r:id="rId64" o:title=""/>
                </v:shape>
                <o:OLEObject Type="Embed" ProgID="Equation.DSMT4" ShapeID="_x0000_i1057" DrawAspect="Content" ObjectID="_1686399078" r:id="rId65"/>
              </w:object>
            </w:r>
          </w:p>
          <w:p w14:paraId="4F05FF03" w14:textId="07F75FE1" w:rsidR="00426AB1" w:rsidRPr="00366C5E" w:rsidRDefault="002D6F00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366C5E">
              <w:rPr>
                <w:sz w:val="28"/>
                <w:szCs w:val="28"/>
                <w:lang w:val="nl-NL"/>
              </w:rPr>
              <w:t xml:space="preserve">TQ:  </w:t>
            </w:r>
            <w:r w:rsidR="00020952" w:rsidRPr="00366C5E">
              <w:rPr>
                <w:position w:val="-14"/>
                <w:sz w:val="28"/>
                <w:szCs w:val="28"/>
              </w:rPr>
              <w:object w:dxaOrig="1800" w:dyaOrig="420" w14:anchorId="31A841F2">
                <v:shape id="_x0000_i1058" type="#_x0000_t75" style="width:90pt;height:21pt" o:ole="">
                  <v:imagedata r:id="rId66" o:title=""/>
                </v:shape>
                <o:OLEObject Type="Embed" ProgID="Equation.DSMT4" ShapeID="_x0000_i1058" DrawAspect="Content" ObjectID="_1686399079" r:id="rId67"/>
              </w:object>
            </w:r>
          </w:p>
          <w:p w14:paraId="367D4225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29647B06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69D60BCD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497B110E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66D0F513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102E7B32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3CC3B198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7D455D9F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612C16AF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0B824D11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60768441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084C8FA4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397FCC05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24D155F3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281DE4C0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4F192E08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0C3C433B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39B6BFC9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136A0304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1F397E16" w14:textId="77777777" w:rsidR="004B0692" w:rsidRPr="00366C5E" w:rsidRDefault="004B069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</w:p>
          <w:p w14:paraId="34150655" w14:textId="69924471" w:rsidR="00387954" w:rsidRPr="00366C5E" w:rsidRDefault="00387954" w:rsidP="00366C5E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b/>
                <w:bCs/>
                <w:color w:val="0000FF"/>
                <w:sz w:val="28"/>
                <w:szCs w:val="28"/>
                <w:lang w:val="nl-NL"/>
              </w:rPr>
            </w:pPr>
            <w:r w:rsidRPr="00366C5E">
              <w:rPr>
                <w:b/>
                <w:bCs/>
                <w:color w:val="0000FF"/>
                <w:sz w:val="28"/>
                <w:szCs w:val="28"/>
                <w:lang w:val="nl-NL"/>
              </w:rPr>
              <w:lastRenderedPageBreak/>
              <w:t>Phiếu học tập 1</w:t>
            </w:r>
          </w:p>
          <w:p w14:paraId="72FCBEAA" w14:textId="04C46381" w:rsidR="004B0692" w:rsidRPr="00366C5E" w:rsidRDefault="00387954" w:rsidP="00366C5E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Bài 1. Điền vào chỗ chấm</w:t>
            </w:r>
            <w:r w:rsidR="004B0692" w:rsidRPr="00366C5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2437520D" w14:textId="0C101AD1" w:rsidR="00387954" w:rsidRPr="00366C5E" w:rsidRDefault="00020952" w:rsidP="00366C5E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80" w:dyaOrig="360" w14:anchorId="67DEECC9">
                <v:shape id="_x0000_i1059" type="#_x0000_t75" style="width:159pt;height:18.75pt" o:ole="">
                  <v:imagedata r:id="rId68" o:title=""/>
                </v:shape>
                <o:OLEObject Type="Embed" ProgID="Equation.DSMT4" ShapeID="_x0000_i1059" DrawAspect="Content" ObjectID="_1686399080" r:id="rId69"/>
              </w:object>
            </w:r>
          </w:p>
          <w:p w14:paraId="795387DF" w14:textId="7E2943A6" w:rsidR="00387954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360" w14:anchorId="0A9293E7">
                <v:shape id="_x0000_i1060" type="#_x0000_t75" style="width:153pt;height:18.75pt" o:ole="">
                  <v:imagedata r:id="rId70" o:title=""/>
                </v:shape>
                <o:OLEObject Type="Embed" ProgID="Equation.DSMT4" ShapeID="_x0000_i1060" DrawAspect="Content" ObjectID="_1686399081" r:id="rId71"/>
              </w:object>
            </w:r>
          </w:p>
          <w:p w14:paraId="14907D56" w14:textId="60B6BE09" w:rsidR="00387954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960" w:dyaOrig="360" w14:anchorId="5854EAE6">
                <v:shape id="_x0000_i1061" type="#_x0000_t75" style="width:198.75pt;height:18.75pt" o:ole="">
                  <v:imagedata r:id="rId72" o:title=""/>
                </v:shape>
                <o:OLEObject Type="Embed" ProgID="Equation.DSMT4" ShapeID="_x0000_i1061" DrawAspect="Content" ObjectID="_1686399082" r:id="rId73"/>
              </w:object>
            </w:r>
          </w:p>
          <w:p w14:paraId="06250185" w14:textId="2EB946E2" w:rsidR="00387954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060" w:dyaOrig="360" w14:anchorId="7C5DA479">
                <v:shape id="_x0000_i1062" type="#_x0000_t75" style="width:203.25pt;height:18.75pt" o:ole="">
                  <v:imagedata r:id="rId74" o:title=""/>
                </v:shape>
                <o:OLEObject Type="Embed" ProgID="Equation.DSMT4" ShapeID="_x0000_i1062" DrawAspect="Content" ObjectID="_1686399083" r:id="rId75"/>
              </w:object>
            </w:r>
          </w:p>
          <w:p w14:paraId="54B80469" w14:textId="4372A4E5" w:rsidR="00475575" w:rsidRPr="00366C5E" w:rsidRDefault="00387954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b/>
                <w:bCs/>
                <w:color w:val="FF0000"/>
                <w:sz w:val="28"/>
                <w:szCs w:val="28"/>
                <w:lang w:val="nl-NL"/>
              </w:rPr>
            </w:pPr>
            <w:r w:rsidRPr="00366C5E">
              <w:rPr>
                <w:b/>
                <w:bCs/>
                <w:sz w:val="28"/>
                <w:szCs w:val="28"/>
                <w:lang w:val="nl-NL"/>
              </w:rPr>
              <w:t xml:space="preserve">Bài 2. </w:t>
            </w:r>
            <w:r w:rsidR="00A10D0C" w:rsidRPr="00366C5E">
              <w:rPr>
                <w:b/>
                <w:bCs/>
                <w:sz w:val="28"/>
                <w:szCs w:val="28"/>
                <w:lang w:val="nl-NL"/>
              </w:rPr>
              <w:t>Luyện tập vận dụng 1</w:t>
            </w:r>
          </w:p>
          <w:p w14:paraId="328E19B8" w14:textId="77777777" w:rsidR="007258A1" w:rsidRPr="00366C5E" w:rsidRDefault="007E642C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sz w:val="28"/>
                <w:szCs w:val="28"/>
              </w:rPr>
              <w:t xml:space="preserve">Giải: </w:t>
            </w:r>
          </w:p>
          <w:p w14:paraId="107D7F10" w14:textId="77777777" w:rsidR="007E642C" w:rsidRPr="00366C5E" w:rsidRDefault="007E642C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sz w:val="28"/>
                <w:szCs w:val="28"/>
              </w:rPr>
              <w:t>Nhiệt độ lúc 21 giờ là:</w:t>
            </w:r>
          </w:p>
          <w:p w14:paraId="39804CC6" w14:textId="4C60F8DF" w:rsidR="007E642C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3800" w:dyaOrig="360" w14:anchorId="21A882E6">
                <v:shape id="_x0000_i1063" type="#_x0000_t75" style="width:189.75pt;height:18.75pt" o:ole="">
                  <v:imagedata r:id="rId76" o:title=""/>
                </v:shape>
                <o:OLEObject Type="Embed" ProgID="Equation.DSMT4" ShapeID="_x0000_i1063" DrawAspect="Content" ObjectID="_1686399084" r:id="rId77"/>
              </w:object>
            </w:r>
          </w:p>
        </w:tc>
      </w:tr>
    </w:tbl>
    <w:p w14:paraId="59BF84EC" w14:textId="77777777" w:rsidR="00EB7789" w:rsidRPr="00366C5E" w:rsidRDefault="00EB7789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Hoạt động 2.</w:t>
      </w:r>
      <w:r w:rsidR="0083268D" w:rsidRPr="00366C5E">
        <w:rPr>
          <w:rFonts w:ascii="Times New Roman" w:hAnsi="Times New Roman" w:cs="Times New Roman"/>
          <w:b/>
          <w:color w:val="FF0000"/>
          <w:sz w:val="28"/>
          <w:szCs w:val="28"/>
        </w:rPr>
        <w:t>2</w:t>
      </w: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="0083268D" w:rsidRPr="00366C5E">
        <w:rPr>
          <w:rFonts w:ascii="Times New Roman" w:hAnsi="Times New Roman" w:cs="Times New Roman"/>
          <w:b/>
          <w:color w:val="FF0000"/>
          <w:sz w:val="28"/>
          <w:szCs w:val="28"/>
        </w:rPr>
        <w:t>Quy tắc dấu ngoặc</w:t>
      </w:r>
    </w:p>
    <w:p w14:paraId="235B25A8" w14:textId="77777777" w:rsidR="00EB7789" w:rsidRPr="00366C5E" w:rsidRDefault="00EB7789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7AC0624A" w14:textId="77777777" w:rsidR="00DE494A" w:rsidRPr="00366C5E" w:rsidRDefault="00DE494A" w:rsidP="00366C5E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- HS</w:t>
      </w:r>
      <w:r w:rsidR="000052A0" w:rsidRPr="00366C5E">
        <w:rPr>
          <w:rFonts w:ascii="Times New Roman" w:hAnsi="Times New Roman" w:cs="Times New Roman"/>
          <w:sz w:val="28"/>
          <w:szCs w:val="28"/>
        </w:rPr>
        <w:t xml:space="preserve"> </w:t>
      </w:r>
      <w:r w:rsidRPr="00366C5E">
        <w:rPr>
          <w:rFonts w:ascii="Times New Roman" w:hAnsi="Times New Roman" w:cs="Times New Roman"/>
          <w:sz w:val="28"/>
          <w:szCs w:val="28"/>
        </w:rPr>
        <w:t>được</w:t>
      </w:r>
      <w:r w:rsidR="000052A0" w:rsidRPr="00366C5E">
        <w:rPr>
          <w:rFonts w:ascii="Times New Roman" w:hAnsi="Times New Roman" w:cs="Times New Roman"/>
          <w:sz w:val="28"/>
          <w:szCs w:val="28"/>
        </w:rPr>
        <w:t xml:space="preserve"> ôn lại các </w:t>
      </w:r>
      <w:r w:rsidRPr="00366C5E">
        <w:rPr>
          <w:rFonts w:ascii="Times New Roman" w:hAnsi="Times New Roman" w:cs="Times New Roman"/>
          <w:sz w:val="28"/>
          <w:szCs w:val="28"/>
        </w:rPr>
        <w:t>phép tính cộng trừ hai số nguyên</w:t>
      </w:r>
      <w:r w:rsidR="00D716F4" w:rsidRPr="00366C5E">
        <w:rPr>
          <w:rFonts w:ascii="Times New Roman" w:hAnsi="Times New Roman" w:cs="Times New Roman"/>
          <w:sz w:val="28"/>
          <w:szCs w:val="28"/>
        </w:rPr>
        <w:t xml:space="preserve"> vào bài tập cụ thể</w:t>
      </w:r>
      <w:r w:rsidRPr="00366C5E">
        <w:rPr>
          <w:rFonts w:ascii="Times New Roman" w:hAnsi="Times New Roman" w:cs="Times New Roman"/>
          <w:sz w:val="28"/>
          <w:szCs w:val="28"/>
        </w:rPr>
        <w:t xml:space="preserve">, từ </w:t>
      </w:r>
      <w:r w:rsidR="00797BB4" w:rsidRPr="00366C5E">
        <w:rPr>
          <w:rFonts w:ascii="Times New Roman" w:hAnsi="Times New Roman" w:cs="Times New Roman"/>
          <w:sz w:val="28"/>
          <w:szCs w:val="28"/>
        </w:rPr>
        <w:t xml:space="preserve">bài tập đã làm </w:t>
      </w:r>
      <w:r w:rsidR="005F459B" w:rsidRPr="00366C5E">
        <w:rPr>
          <w:rFonts w:ascii="Times New Roman" w:hAnsi="Times New Roman" w:cs="Times New Roman"/>
          <w:sz w:val="28"/>
          <w:szCs w:val="28"/>
        </w:rPr>
        <w:t>nêu lên được quy tắc dấu ngoặc</w:t>
      </w:r>
    </w:p>
    <w:p w14:paraId="41879CEE" w14:textId="77777777" w:rsidR="00EB7789" w:rsidRPr="00366C5E" w:rsidRDefault="00EB7789" w:rsidP="00366C5E">
      <w:pPr>
        <w:spacing w:line="276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66C5E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DE494A" w:rsidRPr="00366C5E">
        <w:rPr>
          <w:rFonts w:ascii="Times New Roman" w:hAnsi="Times New Roman" w:cs="Times New Roman"/>
          <w:sz w:val="28"/>
          <w:szCs w:val="28"/>
          <w:lang w:val="nl-NL"/>
        </w:rPr>
        <w:t>Vận dụng quy tắc dấu ngoặc để làm bài toán thực hiện phép tính, bài toán tính nhanh</w:t>
      </w:r>
    </w:p>
    <w:p w14:paraId="0A9C2D9B" w14:textId="77777777" w:rsidR="00EB7789" w:rsidRPr="00366C5E" w:rsidRDefault="00EB7789" w:rsidP="00366C5E">
      <w:pPr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) Nội dung:</w:t>
      </w:r>
    </w:p>
    <w:p w14:paraId="248E504D" w14:textId="22C3DC4B" w:rsidR="00EB7789" w:rsidRPr="00366C5E" w:rsidRDefault="00EB7789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</w:t>
      </w: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Học sinh </w:t>
      </w:r>
      <w:r w:rsidR="00B23C2B" w:rsidRPr="00366C5E">
        <w:rPr>
          <w:rFonts w:ascii="Times New Roman" w:eastAsia="Times New Roman" w:hAnsi="Times New Roman" w:cs="Times New Roman"/>
          <w:sz w:val="28"/>
          <w:szCs w:val="28"/>
        </w:rPr>
        <w:t xml:space="preserve">hoàn thành bài giải </w:t>
      </w:r>
      <w:r w:rsidR="000D4D35" w:rsidRPr="00366C5E">
        <w:rPr>
          <w:rFonts w:ascii="Times New Roman" w:eastAsia="Times New Roman" w:hAnsi="Times New Roman" w:cs="Times New Roman"/>
          <w:sz w:val="28"/>
          <w:szCs w:val="28"/>
        </w:rPr>
        <w:t>4 câu a, b, c, d</w:t>
      </w:r>
      <w:r w:rsidR="006B3C69" w:rsidRPr="00366C5E">
        <w:rPr>
          <w:rFonts w:ascii="Times New Roman" w:eastAsia="Times New Roman" w:hAnsi="Times New Roman" w:cs="Times New Roman"/>
          <w:sz w:val="28"/>
          <w:szCs w:val="28"/>
        </w:rPr>
        <w:t xml:space="preserve"> ở hoạt động 2</w:t>
      </w: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 phần </w:t>
      </w:r>
      <w:r w:rsidR="000D4D35" w:rsidRPr="00366C5E">
        <w:rPr>
          <w:rFonts w:ascii="Times New Roman" w:eastAsia="Times New Roman" w:hAnsi="Times New Roman" w:cs="Times New Roman"/>
          <w:sz w:val="28"/>
          <w:szCs w:val="28"/>
        </w:rPr>
        <w:t>II</w:t>
      </w:r>
      <w:r w:rsidR="00B31EB3" w:rsidRPr="00366C5E">
        <w:rPr>
          <w:rFonts w:ascii="Times New Roman" w:eastAsia="Times New Roman" w:hAnsi="Times New Roman" w:cs="Times New Roman"/>
          <w:sz w:val="28"/>
          <w:szCs w:val="28"/>
        </w:rPr>
        <w:t>, trả lời các câu hỏi của GV</w:t>
      </w: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 từ đó </w:t>
      </w:r>
      <w:r w:rsidR="006C1508" w:rsidRPr="00366C5E">
        <w:rPr>
          <w:rFonts w:ascii="Times New Roman" w:eastAsia="Times New Roman" w:hAnsi="Times New Roman" w:cs="Times New Roman"/>
          <w:sz w:val="28"/>
          <w:szCs w:val="28"/>
        </w:rPr>
        <w:t xml:space="preserve">phát biểu được </w:t>
      </w: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quy tắc </w:t>
      </w:r>
      <w:r w:rsidR="00A2308F" w:rsidRPr="00366C5E">
        <w:rPr>
          <w:rFonts w:ascii="Times New Roman" w:eastAsia="Times New Roman" w:hAnsi="Times New Roman" w:cs="Times New Roman"/>
          <w:sz w:val="28"/>
          <w:szCs w:val="28"/>
        </w:rPr>
        <w:t>dấu ngoặc</w:t>
      </w:r>
    </w:p>
    <w:p w14:paraId="02AB6E45" w14:textId="194D6F22" w:rsidR="00EB7789" w:rsidRPr="00366C5E" w:rsidRDefault="00EB7789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- HS </w:t>
      </w:r>
      <w:r w:rsidR="001378AA" w:rsidRPr="00366C5E">
        <w:rPr>
          <w:rFonts w:ascii="Times New Roman" w:eastAsia="Times New Roman" w:hAnsi="Times New Roman" w:cs="Times New Roman"/>
          <w:sz w:val="28"/>
          <w:szCs w:val="28"/>
        </w:rPr>
        <w:t xml:space="preserve">đọc nội dung ví dụ </w:t>
      </w:r>
      <w:r w:rsidR="00020952" w:rsidRPr="00366C5E">
        <w:rPr>
          <w:rFonts w:ascii="Times New Roman" w:hAnsi="Times New Roman" w:cs="Times New Roman"/>
          <w:position w:val="-10"/>
          <w:sz w:val="28"/>
          <w:szCs w:val="28"/>
        </w:rPr>
        <w:object w:dxaOrig="460" w:dyaOrig="340" w14:anchorId="6C752E9E">
          <v:shape id="_x0000_i1064" type="#_x0000_t75" style="width:23.25pt;height:16.5pt" o:ole="">
            <v:imagedata r:id="rId78" o:title=""/>
          </v:shape>
          <o:OLEObject Type="Embed" ProgID="Equation.DSMT4" ShapeID="_x0000_i1064" DrawAspect="Content" ObjectID="_1686399085" r:id="rId79"/>
        </w:object>
      </w: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 SGK-t</w:t>
      </w:r>
      <w:r w:rsidR="000D4D35" w:rsidRPr="00366C5E">
        <w:rPr>
          <w:rFonts w:ascii="Times New Roman" w:eastAsia="Times New Roman" w:hAnsi="Times New Roman" w:cs="Times New Roman"/>
          <w:sz w:val="28"/>
          <w:szCs w:val="28"/>
        </w:rPr>
        <w:t>80, 81</w:t>
      </w:r>
      <w:r w:rsidRPr="00366C5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D4D35" w:rsidRPr="00366C5E">
        <w:rPr>
          <w:rFonts w:ascii="Times New Roman" w:eastAsia="Times New Roman" w:hAnsi="Times New Roman" w:cs="Times New Roman"/>
          <w:sz w:val="28"/>
          <w:szCs w:val="28"/>
        </w:rPr>
        <w:t>áp d</w:t>
      </w:r>
      <w:r w:rsidR="00BF116C" w:rsidRPr="00366C5E">
        <w:rPr>
          <w:rFonts w:ascii="Times New Roman" w:eastAsia="Times New Roman" w:hAnsi="Times New Roman" w:cs="Times New Roman"/>
          <w:sz w:val="28"/>
          <w:szCs w:val="28"/>
        </w:rPr>
        <w:t>ụ</w:t>
      </w:r>
      <w:r w:rsidR="000D4D35" w:rsidRPr="00366C5E">
        <w:rPr>
          <w:rFonts w:ascii="Times New Roman" w:eastAsia="Times New Roman" w:hAnsi="Times New Roman" w:cs="Times New Roman"/>
          <w:sz w:val="28"/>
          <w:szCs w:val="28"/>
        </w:rPr>
        <w:t xml:space="preserve">ng làm </w:t>
      </w:r>
      <w:r w:rsidR="00340A28" w:rsidRPr="00366C5E">
        <w:rPr>
          <w:rFonts w:ascii="Times New Roman" w:eastAsia="Times New Roman" w:hAnsi="Times New Roman" w:cs="Times New Roman"/>
          <w:sz w:val="28"/>
          <w:szCs w:val="28"/>
        </w:rPr>
        <w:t>phiếu học tập số 2</w:t>
      </w:r>
      <w:r w:rsidR="00BF116C" w:rsidRPr="00366C5E">
        <w:rPr>
          <w:rFonts w:ascii="Times New Roman" w:eastAsia="Times New Roman" w:hAnsi="Times New Roman" w:cs="Times New Roman"/>
          <w:sz w:val="28"/>
          <w:szCs w:val="28"/>
        </w:rPr>
        <w:t xml:space="preserve"> của GV</w:t>
      </w:r>
      <w:r w:rsidR="006F3E7B" w:rsidRPr="00366C5E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="00017266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m bài luyện tập vận dụng 2 SGK/</w:t>
      </w:r>
      <w:r w:rsidR="006F3E7B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</w:t>
      </w:r>
      <w:r w:rsidR="00017266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81</w:t>
      </w:r>
    </w:p>
    <w:p w14:paraId="05B20DCF" w14:textId="77777777" w:rsidR="00EB7789" w:rsidRPr="00366C5E" w:rsidRDefault="00EB7789" w:rsidP="00366C5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c) Sản phẩm:</w:t>
      </w:r>
    </w:p>
    <w:p w14:paraId="1AC86F48" w14:textId="77777777" w:rsidR="00EB7789" w:rsidRPr="00366C5E" w:rsidRDefault="00EB7789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366C5E">
        <w:rPr>
          <w:rFonts w:ascii="Times New Roman" w:eastAsia="Times New Roman" w:hAnsi="Times New Roman" w:cs="Times New Roman"/>
          <w:sz w:val="28"/>
          <w:szCs w:val="28"/>
        </w:rPr>
        <w:t>Quy tắc trừ hai số nguyên âm</w:t>
      </w:r>
    </w:p>
    <w:p w14:paraId="1661E6A8" w14:textId="77777777" w:rsidR="008D64D3" w:rsidRPr="00366C5E" w:rsidRDefault="008D64D3" w:rsidP="00366C5E">
      <w:pPr>
        <w:spacing w:before="120" w:after="120" w:line="276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- </w:t>
      </w:r>
      <w:r w:rsidRPr="00366C5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iếu học tập số 2 đã hoàn thành</w:t>
      </w:r>
    </w:p>
    <w:p w14:paraId="44DA6687" w14:textId="0FEB3BFB" w:rsidR="00017266" w:rsidRPr="00366C5E" w:rsidRDefault="00017266" w:rsidP="00366C5E">
      <w:pPr>
        <w:spacing w:before="120" w:after="120" w:line="276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66C5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- Lời giải </w:t>
      </w:r>
      <w:r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uyện tập vận dụng 2 SGK/</w:t>
      </w:r>
      <w:r w:rsidR="003C7054"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</w:t>
      </w:r>
      <w:r w:rsidRPr="00366C5E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81</w:t>
      </w:r>
    </w:p>
    <w:p w14:paraId="099C20AD" w14:textId="73488BFD" w:rsidR="00BF575F" w:rsidRPr="00366C5E" w:rsidRDefault="00EB7789" w:rsidP="00366C5E">
      <w:pPr>
        <w:spacing w:before="120" w:after="120"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</w:t>
      </w:r>
    </w:p>
    <w:tbl>
      <w:tblPr>
        <w:tblStyle w:val="TableGrid"/>
        <w:tblW w:w="10368" w:type="dxa"/>
        <w:tblLayout w:type="fixed"/>
        <w:tblLook w:val="04A0" w:firstRow="1" w:lastRow="0" w:firstColumn="1" w:lastColumn="0" w:noHBand="0" w:noVBand="1"/>
      </w:tblPr>
      <w:tblGrid>
        <w:gridCol w:w="6232"/>
        <w:gridCol w:w="4136"/>
      </w:tblGrid>
      <w:tr w:rsidR="005F75F2" w:rsidRPr="00366C5E" w14:paraId="7D31942A" w14:textId="77777777" w:rsidTr="005F75F2">
        <w:tc>
          <w:tcPr>
            <w:tcW w:w="6232" w:type="dxa"/>
          </w:tcPr>
          <w:p w14:paraId="0E2472E3" w14:textId="77777777" w:rsidR="005F75F2" w:rsidRPr="00366C5E" w:rsidRDefault="005F75F2" w:rsidP="00366C5E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4136" w:type="dxa"/>
          </w:tcPr>
          <w:p w14:paraId="27582FE1" w14:textId="77777777" w:rsidR="005F75F2" w:rsidRPr="00366C5E" w:rsidRDefault="005F75F2" w:rsidP="00366C5E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5F75F2" w:rsidRPr="00366C5E" w14:paraId="2BDD7F9B" w14:textId="77777777" w:rsidTr="005F75F2">
        <w:tc>
          <w:tcPr>
            <w:tcW w:w="6232" w:type="dxa"/>
          </w:tcPr>
          <w:p w14:paraId="71B3FA5E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</w:p>
          <w:p w14:paraId="2098EF65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V chia lớp thành 2 dãy hoạt động cá nhân làm bài tập ở mục 2/SGK-T80 vào vở</w:t>
            </w:r>
          </w:p>
          <w:p w14:paraId="2624CA4A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+ HS dãy 1, 3: Làm câu a, c bài tập mục 2/SGK-t80</w:t>
            </w:r>
          </w:p>
          <w:p w14:paraId="6C712F21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+ HS dãy 2, 4: Làm câu b, d bài tập mục 2/SGK-t80</w:t>
            </w:r>
          </w:p>
          <w:p w14:paraId="4D29F24F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thực hiện nhiệm vụ 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</w:t>
            </w:r>
          </w:p>
          <w:p w14:paraId="5D419B23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>HS thực hiện nhiệm vụ</w:t>
            </w:r>
          </w:p>
          <w:p w14:paraId="38E970C5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14:paraId="6E981459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S phát biểu kết quả tại chỗ</w:t>
            </w:r>
          </w:p>
          <w:p w14:paraId="5B5191EB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14:paraId="6357BA50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GV chính xác hóa kết quả của HĐ2, chuẩn hóa quy tắc </w:t>
            </w: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ấu ngoặc</w:t>
            </w:r>
          </w:p>
          <w:p w14:paraId="37937604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V rút ra quy tắc dấu ngoặc SGK-T80</w:t>
            </w:r>
          </w:p>
          <w:p w14:paraId="2F2340F6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nhiệm vụ học tập 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</w:p>
          <w:p w14:paraId="767FD81C" w14:textId="5637C301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 Hãy nối mỗi ý ở ví dụ </w:t>
            </w:r>
            <w:r w:rsidR="00020952" w:rsidRPr="00366C5E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" w:dyaOrig="279" w14:anchorId="223CC705">
                <v:shape id="_x0000_i1065" type="#_x0000_t75" style="width:7.5pt;height:13.5pt" o:ole="">
                  <v:imagedata r:id="rId80" o:title=""/>
                </v:shape>
                <o:OLEObject Type="Embed" ProgID="Equation.DSMT4" ShapeID="_x0000_i1065" DrawAspect="Content" ObjectID="_1686399086" r:id="rId81"/>
              </w:objec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ới các biểu thức tương ứng sau trong đó </w:t>
            </w:r>
            <w:r w:rsidR="00020952" w:rsidRPr="00366C5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40" w14:anchorId="76C08ACA">
                <v:shape id="_x0000_i1066" type="#_x0000_t75" style="width:64.5pt;height:16.5pt" o:ole="">
                  <v:imagedata r:id="rId82" o:title=""/>
                </v:shape>
                <o:OLEObject Type="Embed" ProgID="Equation.DSMT4" ShapeID="_x0000_i1066" DrawAspect="Content" ObjectID="_1686399087" r:id="rId83"/>
              </w:object>
            </w: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</w:t>
            </w:r>
          </w:p>
          <w:p w14:paraId="21929399" w14:textId="41463E64" w:rsidR="005F75F2" w:rsidRPr="00366C5E" w:rsidRDefault="0002095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59" w:dyaOrig="360" w14:anchorId="7427367D">
                <v:shape id="_x0000_i1067" type="#_x0000_t75" style="width:133.5pt;height:18.75pt" o:ole="">
                  <v:imagedata r:id="rId84" o:title=""/>
                </v:shape>
                <o:OLEObject Type="Embed" ProgID="Equation.DSMT4" ShapeID="_x0000_i1067" DrawAspect="Content" ObjectID="_1686399088" r:id="rId85"/>
              </w:object>
            </w:r>
            <w:r w:rsidR="005F75F2"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40" w:dyaOrig="360" w14:anchorId="5039EC1C">
                <v:shape id="_x0000_i1068" type="#_x0000_t75" style="width:132pt;height:18.75pt" o:ole="">
                  <v:imagedata r:id="rId86" o:title=""/>
                </v:shape>
                <o:OLEObject Type="Embed" ProgID="Equation.DSMT4" ShapeID="_x0000_i1068" DrawAspect="Content" ObjectID="_1686399089" r:id="rId87"/>
              </w:objec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00" w:dyaOrig="360" w14:anchorId="60D83E4A">
                <v:shape id="_x0000_i1069" type="#_x0000_t75" style="width:144.75pt;height:18.75pt" o:ole="">
                  <v:imagedata r:id="rId88" o:title=""/>
                </v:shape>
                <o:OLEObject Type="Embed" ProgID="Equation.DSMT4" ShapeID="_x0000_i1069" DrawAspect="Content" ObjectID="_1686399090" r:id="rId89"/>
              </w:object>
            </w:r>
            <w:r w:rsidR="005F75F2"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</w: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80" w:dyaOrig="360" w14:anchorId="529BC4F3">
                <v:shape id="_x0000_i1070" type="#_x0000_t75" style="width:134.25pt;height:18.75pt" o:ole="">
                  <v:imagedata r:id="rId90" o:title=""/>
                </v:shape>
                <o:OLEObject Type="Embed" ProgID="Equation.DSMT4" ShapeID="_x0000_i1070" DrawAspect="Content" ObjectID="_1686399091" r:id="rId91"/>
              </w:object>
            </w:r>
            <w:r w:rsidR="005F75F2"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</w:p>
          <w:p w14:paraId="0F351DF1" w14:textId="16E51E38" w:rsidR="005F75F2" w:rsidRPr="00366C5E" w:rsidRDefault="0002095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59" w:dyaOrig="360" w14:anchorId="02DF409F">
                <v:shape id="_x0000_i1071" type="#_x0000_t75" style="width:157.5pt;height:18.75pt" o:ole="">
                  <v:imagedata r:id="rId92" o:title=""/>
                </v:shape>
                <o:OLEObject Type="Embed" ProgID="Equation.DSMT4" ShapeID="_x0000_i1071" DrawAspect="Content" ObjectID="_1686399092" r:id="rId93"/>
              </w:object>
            </w:r>
            <w:r w:rsidR="005F75F2"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5454B0"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59" w:dyaOrig="360" w14:anchorId="24B95500">
                <v:shape id="_x0000_i1072" type="#_x0000_t75" style="width:130.5pt;height:18.75pt" o:ole="">
                  <v:imagedata r:id="rId94" o:title=""/>
                </v:shape>
                <o:OLEObject Type="Embed" ProgID="Equation.DSMT4" ShapeID="_x0000_i1072" DrawAspect="Content" ObjectID="_1686399093" r:id="rId95"/>
              </w:object>
            </w:r>
          </w:p>
          <w:p w14:paraId="03CA535D" w14:textId="5DC73F2D" w:rsidR="005F75F2" w:rsidRPr="00366C5E" w:rsidRDefault="0002095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59" w:dyaOrig="360" w14:anchorId="35E6C339">
                <v:shape id="_x0000_i1073" type="#_x0000_t75" style="width:157.5pt;height:18.75pt" o:ole="">
                  <v:imagedata r:id="rId96" o:title=""/>
                </v:shape>
                <o:OLEObject Type="Embed" ProgID="Equation.DSMT4" ShapeID="_x0000_i1073" DrawAspect="Content" ObjectID="_1686399094" r:id="rId97"/>
              </w:object>
            </w:r>
            <w:r w:rsidR="005F75F2"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80" w:dyaOrig="360" w14:anchorId="72666C3F">
                <v:shape id="_x0000_i1074" type="#_x0000_t75" style="width:134.25pt;height:18.75pt" o:ole="">
                  <v:imagedata r:id="rId98" o:title=""/>
                </v:shape>
                <o:OLEObject Type="Embed" ProgID="Equation.DSMT4" ShapeID="_x0000_i1074" DrawAspect="Content" ObjectID="_1686399095" r:id="rId99"/>
              </w:object>
            </w:r>
            <w:r w:rsidR="005F75F2"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>+ GV mời HS phát biểu quy tắc dấu ngoặc chú ý nhấn mạnh khi phá dấu ngoặc có dấu “ – ” đứng trước thì ta phải đổi dấu các số hạng trong ngoặc</w:t>
            </w:r>
          </w:p>
          <w:p w14:paraId="03ECBBBB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GV giao nhiệm vụ học tập 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</w:p>
          <w:p w14:paraId="2BEA971A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V yêu cầu HS đọc các ví dụ 3, 4 SGK-T80, 81 sau đó thảo luận nhóm tổ hoàn thành phiếu học tập số 2, GV mời HS trình bày kết quả trên bảng, HS các nhóm nhận xét nhau</w:t>
            </w:r>
          </w:p>
          <w:p w14:paraId="175F1EF9" w14:textId="77777777" w:rsidR="00766840" w:rsidRPr="00366C5E" w:rsidRDefault="00766840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CC"/>
                <w:sz w:val="28"/>
                <w:szCs w:val="28"/>
              </w:rPr>
            </w:pPr>
          </w:p>
          <w:p w14:paraId="5E26818C" w14:textId="77777777" w:rsidR="00766840" w:rsidRPr="00366C5E" w:rsidRDefault="00766840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CC"/>
                <w:sz w:val="28"/>
                <w:szCs w:val="28"/>
              </w:rPr>
            </w:pPr>
          </w:p>
          <w:p w14:paraId="61B393B0" w14:textId="3733ED61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CC"/>
                <w:sz w:val="28"/>
                <w:szCs w:val="28"/>
              </w:rPr>
              <w:lastRenderedPageBreak/>
              <w:t>Phiếu học tập số 2</w:t>
            </w:r>
          </w:p>
          <w:p w14:paraId="4135BF93" w14:textId="3E2BFF6E" w:rsidR="005F75F2" w:rsidRPr="00366C5E" w:rsidRDefault="005F75F2" w:rsidP="00366C5E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 1. Điền vào chỗ chấm</w:t>
            </w:r>
            <w:r w:rsidR="00020952"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360" w14:anchorId="31F56622">
                <v:shape id="_x0000_i1075" type="#_x0000_t75" style="width:153pt;height:18.75pt" o:ole="">
                  <v:imagedata r:id="rId100" o:title=""/>
                </v:shape>
                <o:OLEObject Type="Embed" ProgID="Equation.DSMT4" ShapeID="_x0000_i1075" DrawAspect="Content" ObjectID="_1686399096" r:id="rId101"/>
              </w:objec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 xml:space="preserve">               </w:t>
            </w:r>
          </w:p>
          <w:p w14:paraId="46032ED0" w14:textId="1DCFB194" w:rsidR="005F75F2" w:rsidRPr="00366C5E" w:rsidRDefault="00020952" w:rsidP="00366C5E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940" w:dyaOrig="360" w14:anchorId="6089B729">
                <v:shape id="_x0000_i1076" type="#_x0000_t75" style="width:196.5pt;height:18.75pt" o:ole="">
                  <v:imagedata r:id="rId102" o:title=""/>
                </v:shape>
                <o:OLEObject Type="Embed" ProgID="Equation.DSMT4" ShapeID="_x0000_i1076" DrawAspect="Content" ObjectID="_1686399097" r:id="rId103"/>
              </w:object>
            </w:r>
            <w:r w:rsidR="005F75F2"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 xml:space="preserve">           </w:t>
            </w:r>
          </w:p>
          <w:p w14:paraId="0327B530" w14:textId="5231D2DF" w:rsidR="005F75F2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940" w:dyaOrig="360" w14:anchorId="254021C3">
                <v:shape id="_x0000_i1077" type="#_x0000_t75" style="width:196.5pt;height:18.75pt" o:ole="">
                  <v:imagedata r:id="rId104" o:title=""/>
                </v:shape>
                <o:OLEObject Type="Embed" ProgID="Equation.DSMT4" ShapeID="_x0000_i1077" DrawAspect="Content" ObjectID="_1686399098" r:id="rId105"/>
              </w:object>
            </w:r>
            <w:r w:rsidR="005F75F2"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 xml:space="preserve">         </w:t>
            </w:r>
          </w:p>
          <w:p w14:paraId="362CCFEF" w14:textId="60CFEA22" w:rsidR="005F75F2" w:rsidRPr="00366C5E" w:rsidRDefault="00020952" w:rsidP="00366C5E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40" w:dyaOrig="360" w14:anchorId="6EEA0477">
                <v:shape id="_x0000_i1078" type="#_x0000_t75" style="width:147pt;height:18.75pt" o:ole="">
                  <v:imagedata r:id="rId106" o:title=""/>
                </v:shape>
                <o:OLEObject Type="Embed" ProgID="Equation.DSMT4" ShapeID="_x0000_i1078" DrawAspect="Content" ObjectID="_1686399099" r:id="rId107"/>
              </w:object>
            </w:r>
            <w:r w:rsidR="005F75F2"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 xml:space="preserve">  </w:t>
            </w:r>
          </w:p>
          <w:p w14:paraId="3FE7E90B" w14:textId="07EB2ABA" w:rsidR="005F75F2" w:rsidRPr="00366C5E" w:rsidRDefault="00020952" w:rsidP="00366C5E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00" w:dyaOrig="300" w14:anchorId="7E34EC57">
                <v:shape id="_x0000_i1079" type="#_x0000_t75" style="width:135pt;height:15pt" o:ole="">
                  <v:imagedata r:id="rId108" o:title=""/>
                </v:shape>
                <o:OLEObject Type="Embed" ProgID="Equation.DSMT4" ShapeID="_x0000_i1079" DrawAspect="Content" ObjectID="_1686399100" r:id="rId109"/>
              </w:object>
            </w:r>
            <w:r w:rsidR="005F75F2"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 xml:space="preserve">        </w:t>
            </w:r>
          </w:p>
          <w:p w14:paraId="04241508" w14:textId="6E4C8E4B" w:rsidR="005F75F2" w:rsidRPr="00366C5E" w:rsidRDefault="0072552E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80" w:dyaOrig="420" w14:anchorId="7830866C">
                <v:shape id="_x0000_i1080" type="#_x0000_t75" style="width:138.75pt;height:21pt" o:ole="">
                  <v:imagedata r:id="rId110" o:title=""/>
                </v:shape>
                <o:OLEObject Type="Embed" ProgID="Equation.DSMT4" ShapeID="_x0000_i1080" DrawAspect="Content" ObjectID="_1686399101" r:id="rId111"/>
              </w:object>
            </w:r>
          </w:p>
          <w:p w14:paraId="2BA370C6" w14:textId="038F6555" w:rsidR="00020952" w:rsidRPr="00366C5E" w:rsidRDefault="00020952" w:rsidP="00366C5E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00" w:dyaOrig="220" w14:anchorId="2E271B72">
                <v:shape id="_x0000_i1081" type="#_x0000_t75" style="width:135pt;height:10.5pt" o:ole="">
                  <v:imagedata r:id="rId112" o:title=""/>
                </v:shape>
                <o:OLEObject Type="Embed" ProgID="Equation.DSMT4" ShapeID="_x0000_i1081" DrawAspect="Content" ObjectID="_1686399102" r:id="rId113"/>
              </w:object>
            </w:r>
          </w:p>
          <w:p w14:paraId="477047BA" w14:textId="132497E4" w:rsidR="00020952" w:rsidRPr="00366C5E" w:rsidRDefault="00020952" w:rsidP="00366C5E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80" w:dyaOrig="360" w14:anchorId="666C8E5D">
                <v:shape id="_x0000_i1082" type="#_x0000_t75" style="width:179.25pt;height:18.75pt" o:ole="">
                  <v:imagedata r:id="rId114" o:title=""/>
                </v:shape>
                <o:OLEObject Type="Embed" ProgID="Equation.DSMT4" ShapeID="_x0000_i1082" DrawAspect="Content" ObjectID="_1686399103" r:id="rId115"/>
              </w:object>
            </w:r>
            <w:r w:rsidR="005F75F2"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</w:p>
          <w:p w14:paraId="060EE3DB" w14:textId="6F949B64" w:rsidR="00020952" w:rsidRPr="00366C5E" w:rsidRDefault="00020952" w:rsidP="00366C5E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280" w:dyaOrig="420" w14:anchorId="2DD10CA7">
                <v:shape id="_x0000_i1083" type="#_x0000_t75" style="width:163.5pt;height:21pt" o:ole="">
                  <v:imagedata r:id="rId116" o:title=""/>
                </v:shape>
                <o:OLEObject Type="Embed" ProgID="Equation.DSMT4" ShapeID="_x0000_i1083" DrawAspect="Content" ObjectID="_1686399104" r:id="rId117"/>
              </w:object>
            </w:r>
          </w:p>
          <w:p w14:paraId="5C5476CA" w14:textId="2D4DFA7E" w:rsidR="00020952" w:rsidRPr="00366C5E" w:rsidRDefault="0072552E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80" w:dyaOrig="420" w14:anchorId="4D1F5B35">
                <v:shape id="_x0000_i1084" type="#_x0000_t75" style="width:138.75pt;height:21pt" o:ole="">
                  <v:imagedata r:id="rId118" o:title=""/>
                </v:shape>
                <o:OLEObject Type="Embed" ProgID="Equation.DSMT4" ShapeID="_x0000_i1084" DrawAspect="Content" ObjectID="_1686399105" r:id="rId119"/>
              </w:object>
            </w:r>
          </w:p>
          <w:p w14:paraId="2F5DFCB3" w14:textId="42049694" w:rsidR="00020952" w:rsidRPr="00366C5E" w:rsidRDefault="00D92E9A" w:rsidP="00366C5E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80" w:dyaOrig="220" w14:anchorId="094FFAC8">
                <v:shape id="_x0000_i1085" type="#_x0000_t75" style="width:138.75pt;height:10.5pt" o:ole="">
                  <v:imagedata r:id="rId120" o:title=""/>
                </v:shape>
                <o:OLEObject Type="Embed" ProgID="Equation.DSMT4" ShapeID="_x0000_i1085" DrawAspect="Content" ObjectID="_1686399106" r:id="rId121"/>
              </w:object>
            </w:r>
          </w:p>
          <w:p w14:paraId="4044E6BC" w14:textId="678D211C" w:rsidR="005F75F2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320" w:dyaOrig="360" w14:anchorId="4C1ED1C7">
                <v:shape id="_x0000_i1086" type="#_x0000_t75" style="width:115.5pt;height:18.75pt" o:ole="">
                  <v:imagedata r:id="rId122" o:title=""/>
                </v:shape>
                <o:OLEObject Type="Embed" ProgID="Equation.DSMT4" ShapeID="_x0000_i1086" DrawAspect="Content" ObjectID="_1686399107" r:id="rId123"/>
              </w:object>
            </w:r>
          </w:p>
          <w:p w14:paraId="2C3C2D6D" w14:textId="2001688A" w:rsidR="00020952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40" w:dyaOrig="360" w14:anchorId="3234BE0B">
                <v:shape id="_x0000_i1087" type="#_x0000_t75" style="width:147pt;height:18.75pt" o:ole="">
                  <v:imagedata r:id="rId124" o:title=""/>
                </v:shape>
                <o:OLEObject Type="Embed" ProgID="Equation.DSMT4" ShapeID="_x0000_i1087" DrawAspect="Content" ObjectID="_1686399108" r:id="rId125"/>
              </w:object>
            </w:r>
          </w:p>
          <w:p w14:paraId="5F6AAB58" w14:textId="77777777" w:rsidR="00020952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00" w:dyaOrig="220" w14:anchorId="2E9E4210">
                <v:shape id="_x0000_i1088" type="#_x0000_t75" style="width:135pt;height:10.5pt" o:ole="">
                  <v:imagedata r:id="rId126" o:title=""/>
                </v:shape>
                <o:OLEObject Type="Embed" ProgID="Equation.DSMT4" ShapeID="_x0000_i1088" DrawAspect="Content" ObjectID="_1686399109" r:id="rId127"/>
              </w:object>
            </w:r>
          </w:p>
          <w:p w14:paraId="7C794341" w14:textId="05FB636F" w:rsidR="005F75F2" w:rsidRPr="00366C5E" w:rsidRDefault="00020952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00" w:dyaOrig="220" w14:anchorId="08592846">
                <v:shape id="_x0000_i1089" type="#_x0000_t75" style="width:135pt;height:10.5pt" o:ole="">
                  <v:imagedata r:id="rId112" o:title=""/>
                </v:shape>
                <o:OLEObject Type="Embed" ProgID="Equation.DSMT4" ShapeID="_x0000_i1089" DrawAspect="Content" ObjectID="_1686399110" r:id="rId128"/>
              </w:object>
            </w:r>
          </w:p>
          <w:p w14:paraId="531621ED" w14:textId="77777777" w:rsidR="005F75F2" w:rsidRPr="00366C5E" w:rsidRDefault="005F75F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color w:val="000000" w:themeColor="text1"/>
                <w:sz w:val="28"/>
                <w:szCs w:val="28"/>
                <w:lang w:val="nl-NL"/>
              </w:rPr>
            </w:pPr>
            <w:r w:rsidRPr="00366C5E">
              <w:rPr>
                <w:b/>
                <w:bCs/>
                <w:color w:val="000000" w:themeColor="text1"/>
                <w:sz w:val="28"/>
                <w:szCs w:val="28"/>
              </w:rPr>
              <w:t>Bài 2. Tính nhanh (</w:t>
            </w:r>
            <w:r w:rsidRPr="00366C5E">
              <w:rPr>
                <w:color w:val="000000" w:themeColor="text1"/>
                <w:sz w:val="28"/>
                <w:szCs w:val="28"/>
              </w:rPr>
              <w:t>Bài luyện tập vận dụng 2</w:t>
            </w:r>
            <w:r w:rsidRPr="00366C5E">
              <w:rPr>
                <w:color w:val="000000" w:themeColor="text1"/>
                <w:sz w:val="28"/>
                <w:szCs w:val="28"/>
                <w:lang w:val="nl-NL"/>
              </w:rPr>
              <w:t>/SGK-T81)</w:t>
            </w:r>
          </w:p>
          <w:p w14:paraId="1320711E" w14:textId="45118A2D" w:rsidR="005F75F2" w:rsidRPr="00366C5E" w:rsidRDefault="00D92E9A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60" w14:anchorId="6EE775FA">
                <v:shape id="_x0000_i1090" type="#_x0000_t75" style="width:110.25pt;height:18.75pt" o:ole="">
                  <v:imagedata r:id="rId129" o:title=""/>
                </v:shape>
                <o:OLEObject Type="Embed" ProgID="Equation.DSMT4" ShapeID="_x0000_i1090" DrawAspect="Content" ObjectID="_1686399111" r:id="rId130"/>
              </w:object>
            </w:r>
          </w:p>
          <w:p w14:paraId="4CEEB517" w14:textId="117E7CBE" w:rsidR="00D92E9A" w:rsidRPr="00366C5E" w:rsidRDefault="00D92E9A" w:rsidP="00366C5E">
            <w:pPr>
              <w:spacing w:line="276" w:lineRule="auto"/>
              <w:rPr>
                <w:sz w:val="28"/>
                <w:szCs w:val="28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2980" w:dyaOrig="420" w14:anchorId="317BAAEC">
                <v:shape id="_x0000_i1091" type="#_x0000_t75" style="width:149.25pt;height:21pt" o:ole="">
                  <v:imagedata r:id="rId131" o:title=""/>
                </v:shape>
                <o:OLEObject Type="Embed" ProgID="Equation.DSMT4" ShapeID="_x0000_i1091" DrawAspect="Content" ObjectID="_1686399112" r:id="rId132"/>
              </w:object>
            </w:r>
          </w:p>
          <w:p w14:paraId="63BBF6F7" w14:textId="1D247536" w:rsidR="00D92E9A" w:rsidRPr="00366C5E" w:rsidRDefault="00303A06" w:rsidP="00366C5E">
            <w:pPr>
              <w:spacing w:line="276" w:lineRule="auto"/>
              <w:rPr>
                <w:sz w:val="28"/>
                <w:szCs w:val="28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2299" w:dyaOrig="420" w14:anchorId="6125A6DC">
                <v:shape id="_x0000_i1092" type="#_x0000_t75" style="width:114.75pt;height:21pt" o:ole="">
                  <v:imagedata r:id="rId133" o:title=""/>
                </v:shape>
                <o:OLEObject Type="Embed" ProgID="Equation.DSMT4" ShapeID="_x0000_i1092" DrawAspect="Content" ObjectID="_1686399113" r:id="rId134"/>
              </w:object>
            </w:r>
          </w:p>
          <w:p w14:paraId="17FBE879" w14:textId="5B9CED2A" w:rsidR="00D92E9A" w:rsidRPr="00366C5E" w:rsidRDefault="00303A06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2280" w:dyaOrig="220" w14:anchorId="284837BE">
                <v:shape id="_x0000_i1093" type="#_x0000_t75" style="width:114pt;height:10.5pt" o:ole="">
                  <v:imagedata r:id="rId135" o:title=""/>
                </v:shape>
                <o:OLEObject Type="Embed" ProgID="Equation.DSMT4" ShapeID="_x0000_i1093" DrawAspect="Content" ObjectID="_1686399114" r:id="rId136"/>
              </w:object>
            </w:r>
          </w:p>
          <w:p w14:paraId="008D1C38" w14:textId="062689EC" w:rsidR="00303A06" w:rsidRPr="00366C5E" w:rsidRDefault="00303A06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0" w:dyaOrig="360" w14:anchorId="78E91810">
                <v:shape id="_x0000_i1094" type="#_x0000_t75" style="width:120pt;height:18.75pt" o:ole="">
                  <v:imagedata r:id="rId137" o:title=""/>
                </v:shape>
                <o:OLEObject Type="Embed" ProgID="Equation.DSMT4" ShapeID="_x0000_i1094" DrawAspect="Content" ObjectID="_1686399115" r:id="rId138"/>
              </w:object>
            </w:r>
          </w:p>
          <w:p w14:paraId="0E1DBE58" w14:textId="77777777" w:rsidR="003D798D" w:rsidRPr="00366C5E" w:rsidRDefault="003D798D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2360" w:dyaOrig="220" w14:anchorId="1E719088">
                <v:shape id="_x0000_i1095" type="#_x0000_t75" style="width:117.75pt;height:10.5pt" o:ole="">
                  <v:imagedata r:id="rId139" o:title=""/>
                </v:shape>
                <o:OLEObject Type="Embed" ProgID="Equation.DSMT4" ShapeID="_x0000_i1095" DrawAspect="Content" ObjectID="_1686399116" r:id="rId140"/>
              </w:object>
            </w:r>
          </w:p>
          <w:p w14:paraId="0F85E367" w14:textId="261BFBBB" w:rsidR="003D798D" w:rsidRPr="00366C5E" w:rsidRDefault="003D798D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2360" w:dyaOrig="220" w14:anchorId="05C26808">
                <v:shape id="_x0000_i1096" type="#_x0000_t75" style="width:117.75pt;height:10.5pt" o:ole="">
                  <v:imagedata r:id="rId139" o:title=""/>
                </v:shape>
                <o:OLEObject Type="Embed" ProgID="Equation.DSMT4" ShapeID="_x0000_i1096" DrawAspect="Content" ObjectID="_1686399117" r:id="rId141"/>
              </w:object>
            </w:r>
          </w:p>
          <w:p w14:paraId="1D3552FF" w14:textId="77777777" w:rsidR="003D798D" w:rsidRPr="00366C5E" w:rsidRDefault="003D798D" w:rsidP="00366C5E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2360" w:dyaOrig="220" w14:anchorId="439690B7">
                <v:shape id="_x0000_i1097" type="#_x0000_t75" style="width:117.75pt;height:10.5pt" o:ole="">
                  <v:imagedata r:id="rId139" o:title=""/>
                </v:shape>
                <o:OLEObject Type="Embed" ProgID="Equation.DSMT4" ShapeID="_x0000_i1097" DrawAspect="Content" ObjectID="_1686399118" r:id="rId142"/>
              </w:object>
            </w:r>
          </w:p>
          <w:p w14:paraId="3F9FB400" w14:textId="21BDCBCB" w:rsidR="00303A06" w:rsidRPr="00366C5E" w:rsidRDefault="003D798D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2360" w:dyaOrig="220" w14:anchorId="023A9A12">
                <v:shape id="_x0000_i1098" type="#_x0000_t75" style="width:117.75pt;height:10.5pt" o:ole="">
                  <v:imagedata r:id="rId139" o:title=""/>
                </v:shape>
                <o:OLEObject Type="Embed" ProgID="Equation.DSMT4" ShapeID="_x0000_i1098" DrawAspect="Content" ObjectID="_1686399119" r:id="rId143"/>
              </w:object>
            </w:r>
          </w:p>
          <w:p w14:paraId="1B7F708C" w14:textId="0682B184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HS thực hiện nhiệm vụ 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</w:p>
          <w:p w14:paraId="030D72CB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HS hoạt động nhóm tổ thực hiện nhiệm vụ</w:t>
            </w:r>
          </w:p>
          <w:p w14:paraId="35F9979C" w14:textId="0D7AF7A7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*Hướng dẫn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,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hỗ trợ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HS thực hiện nhiệm vụ </w:t>
            </w:r>
            <w:r w:rsidR="008956C2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  <w:r w:rsidRPr="00366C5E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hóm những</w:t>
            </w:r>
            <w:r w:rsidR="00226CD9"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số hạng 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ích hợp với nhau để tính toán dễ nhất</w:t>
            </w:r>
          </w:p>
          <w:p w14:paraId="433A088D" w14:textId="6F568290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</w:p>
          <w:p w14:paraId="02E455BF" w14:textId="7D2AD7F3" w:rsidR="00766840" w:rsidRPr="00366C5E" w:rsidRDefault="00766840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HS các nhóm trình bày kết quả lên trên bảng</w:t>
            </w:r>
          </w:p>
          <w:p w14:paraId="2466E1A4" w14:textId="3FB4E65B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HS các nhóm nhận xét </w:t>
            </w:r>
            <w:r w:rsidR="00766840"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héo, sửa sai (nếu có)</w:t>
            </w:r>
          </w:p>
          <w:p w14:paraId="19EB10F2" w14:textId="5F546300" w:rsidR="005F75F2" w:rsidRPr="00366C5E" w:rsidRDefault="005F75F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</w:p>
          <w:p w14:paraId="313A58E8" w14:textId="2671973F" w:rsidR="006250C4" w:rsidRPr="00366C5E" w:rsidRDefault="006250C4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546F5608" w14:textId="04966001" w:rsidR="005F75F2" w:rsidRPr="00366C5E" w:rsidRDefault="006250C4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- GV 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>chú ý nhấn mạnh cho HS phần nhóm các số hạng khi có dấu “ – ”</w:t>
            </w:r>
            <w:r w:rsidR="008413F0"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ứng trước</w:t>
            </w:r>
          </w:p>
        </w:tc>
        <w:tc>
          <w:tcPr>
            <w:tcW w:w="4136" w:type="dxa"/>
          </w:tcPr>
          <w:p w14:paraId="6A31B6E9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2. Quy tắc dấu ngoặc</w:t>
            </w:r>
          </w:p>
          <w:p w14:paraId="1042F97D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VD1</w:t>
            </w:r>
          </w:p>
          <w:p w14:paraId="7469F903" w14:textId="7D133491" w:rsidR="005F75F2" w:rsidRPr="00366C5E" w:rsidRDefault="0002095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40" w:dyaOrig="360" w14:anchorId="410E98DF">
                <v:shape id="_x0000_i1099" type="#_x0000_t75" style="width:156.75pt;height:18.75pt" o:ole="">
                  <v:imagedata r:id="rId144" o:title=""/>
                </v:shape>
                <o:OLEObject Type="Embed" ProgID="Equation.DSMT4" ShapeID="_x0000_i1099" DrawAspect="Content" ObjectID="_1686399120" r:id="rId145"/>
              </w:objec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0" w:dyaOrig="360" w14:anchorId="2C133850">
                <v:shape id="_x0000_i1100" type="#_x0000_t75" style="width:170.25pt;height:18.75pt" o:ole="">
                  <v:imagedata r:id="rId146" o:title=""/>
                </v:shape>
                <o:OLEObject Type="Embed" ProgID="Equation.DSMT4" ShapeID="_x0000_i1100" DrawAspect="Content" ObjectID="_1686399121" r:id="rId147"/>
              </w:objec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20" w:dyaOrig="360" w14:anchorId="13951922">
                <v:shape id="_x0000_i1101" type="#_x0000_t75" style="width:186pt;height:18.75pt" o:ole="">
                  <v:imagedata r:id="rId148" o:title=""/>
                </v:shape>
                <o:OLEObject Type="Embed" ProgID="Equation.DSMT4" ShapeID="_x0000_i1101" DrawAspect="Content" ObjectID="_1686399122" r:id="rId149"/>
              </w:objec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60" w:dyaOrig="360" w14:anchorId="1F5AE76B">
                <v:shape id="_x0000_i1102" type="#_x0000_t75" style="width:183pt;height:18.75pt" o:ole="">
                  <v:imagedata r:id="rId150" o:title=""/>
                </v:shape>
                <o:OLEObject Type="Embed" ProgID="Equation.DSMT4" ShapeID="_x0000_i1102" DrawAspect="Content" ObjectID="_1686399123" r:id="rId151"/>
              </w:object>
            </w:r>
          </w:p>
          <w:p w14:paraId="2082E8AB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* Quy tắc: SGK-T80</w:t>
            </w:r>
          </w:p>
          <w:p w14:paraId="5924B645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*TQ: </w:t>
            </w:r>
          </w:p>
          <w:p w14:paraId="70716036" w14:textId="5909FB8D" w:rsidR="005F75F2" w:rsidRPr="00366C5E" w:rsidRDefault="0002095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0" w:dyaOrig="360" w14:anchorId="462E294A">
                <v:shape id="_x0000_i1103" type="#_x0000_t75" style="width:120pt;height:18.75pt" o:ole="">
                  <v:imagedata r:id="rId152" o:title=""/>
                </v:shape>
                <o:OLEObject Type="Embed" ProgID="Equation.DSMT4" ShapeID="_x0000_i1103" DrawAspect="Content" ObjectID="_1686399124" r:id="rId153"/>
              </w:objec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0" w:dyaOrig="360" w14:anchorId="4DB7F973">
                <v:shape id="_x0000_i1104" type="#_x0000_t75" style="width:120pt;height:18.75pt" o:ole="">
                  <v:imagedata r:id="rId154" o:title=""/>
                </v:shape>
                <o:OLEObject Type="Embed" ProgID="Equation.DSMT4" ShapeID="_x0000_i1104" DrawAspect="Content" ObjectID="_1686399125" r:id="rId155"/>
              </w:objec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0" w:dyaOrig="360" w14:anchorId="4F1ACAB9">
                <v:shape id="_x0000_i1105" type="#_x0000_t75" style="width:120pt;height:18.75pt" o:ole="">
                  <v:imagedata r:id="rId156" o:title=""/>
                </v:shape>
                <o:OLEObject Type="Embed" ProgID="Equation.DSMT4" ShapeID="_x0000_i1105" DrawAspect="Content" ObjectID="_1686399126" r:id="rId157"/>
              </w:object>
            </w: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0" w:dyaOrig="360" w14:anchorId="73500AE0">
                <v:shape id="_x0000_i1106" type="#_x0000_t75" style="width:120pt;height:18.75pt" o:ole="">
                  <v:imagedata r:id="rId158" o:title=""/>
                </v:shape>
                <o:OLEObject Type="Embed" ProgID="Equation.DSMT4" ShapeID="_x0000_i1106" DrawAspect="Content" ObjectID="_1686399127" r:id="rId159"/>
              </w:object>
            </w:r>
          </w:p>
          <w:p w14:paraId="4884EE14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AE55D9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2044D7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DFDD23B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771174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BE557E6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69D458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F03F9E1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695F246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7C307D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45CE2B6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A72158B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5B14808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D25247C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4F59120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CD3790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AD97F55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4F6A8A2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43AE746" w14:textId="77777777" w:rsidR="005F75F2" w:rsidRPr="00366C5E" w:rsidRDefault="005F75F2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CC"/>
                <w:sz w:val="28"/>
                <w:szCs w:val="28"/>
              </w:rPr>
              <w:lastRenderedPageBreak/>
              <w:t>Phiếu học tập số 2</w:t>
            </w:r>
          </w:p>
          <w:p w14:paraId="02C72DF8" w14:textId="77777777" w:rsidR="005F75F2" w:rsidRPr="00366C5E" w:rsidRDefault="005F75F2" w:rsidP="00366C5E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 1. Điền vào chỗ chấm:</w:t>
            </w:r>
          </w:p>
          <w:p w14:paraId="2E256DAF" w14:textId="050637E8" w:rsidR="005F75F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740" w:dyaOrig="360" w14:anchorId="706DF79D">
                <v:shape id="_x0000_i1107" type="#_x0000_t75" style="width:137.25pt;height:18.75pt" o:ole="">
                  <v:imagedata r:id="rId160" o:title=""/>
                </v:shape>
                <o:OLEObject Type="Embed" ProgID="Equation.DSMT4" ShapeID="_x0000_i1107" DrawAspect="Content" ObjectID="_1686399128" r:id="rId161"/>
              </w:object>
            </w:r>
            <w:r w:rsidRPr="00366C5E">
              <w:rPr>
                <w:position w:val="-12"/>
                <w:sz w:val="28"/>
                <w:szCs w:val="28"/>
              </w:rPr>
              <w:object w:dxaOrig="3739" w:dyaOrig="360" w14:anchorId="6C813A02">
                <v:shape id="_x0000_i1108" type="#_x0000_t75" style="width:186.75pt;height:18.75pt" o:ole="">
                  <v:imagedata r:id="rId162" o:title=""/>
                </v:shape>
                <o:OLEObject Type="Embed" ProgID="Equation.DSMT4" ShapeID="_x0000_i1108" DrawAspect="Content" ObjectID="_1686399129" r:id="rId163"/>
              </w:object>
            </w:r>
            <w:r w:rsidR="005F75F2" w:rsidRPr="00366C5E">
              <w:rPr>
                <w:color w:val="000000" w:themeColor="text1"/>
                <w:sz w:val="28"/>
                <w:szCs w:val="28"/>
                <w:highlight w:val="yellow"/>
              </w:rPr>
              <w:t xml:space="preserve">           </w:t>
            </w:r>
            <w:r w:rsidRPr="00366C5E">
              <w:rPr>
                <w:position w:val="-12"/>
                <w:sz w:val="28"/>
                <w:szCs w:val="28"/>
              </w:rPr>
              <w:object w:dxaOrig="3440" w:dyaOrig="360" w14:anchorId="7B7C2B2C">
                <v:shape id="_x0000_i1109" type="#_x0000_t75" style="width:172.5pt;height:18.75pt" o:ole="">
                  <v:imagedata r:id="rId164" o:title=""/>
                </v:shape>
                <o:OLEObject Type="Embed" ProgID="Equation.DSMT4" ShapeID="_x0000_i1109" DrawAspect="Content" ObjectID="_1686399130" r:id="rId165"/>
              </w:object>
            </w:r>
          </w:p>
          <w:p w14:paraId="340454A8" w14:textId="1FD41C17" w:rsidR="005F75F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940" w:dyaOrig="360" w14:anchorId="00BE0896">
                <v:shape id="_x0000_i1110" type="#_x0000_t75" style="width:147pt;height:18.75pt" o:ole="">
                  <v:imagedata r:id="rId166" o:title=""/>
                </v:shape>
                <o:OLEObject Type="Embed" ProgID="Equation.DSMT4" ShapeID="_x0000_i1110" DrawAspect="Content" ObjectID="_1686399131" r:id="rId167"/>
              </w:object>
            </w:r>
          </w:p>
          <w:p w14:paraId="4B3AB88B" w14:textId="140412D3" w:rsidR="005F75F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640" w:dyaOrig="360" w14:anchorId="2F210BF4">
                <v:shape id="_x0000_i1111" type="#_x0000_t75" style="width:132pt;height:18.75pt" o:ole="">
                  <v:imagedata r:id="rId168" o:title=""/>
                </v:shape>
                <o:OLEObject Type="Embed" ProgID="Equation.DSMT4" ShapeID="_x0000_i1111" DrawAspect="Content" ObjectID="_1686399132" r:id="rId169"/>
              </w:object>
            </w:r>
          </w:p>
          <w:p w14:paraId="6CED9F00" w14:textId="62EC7FCE" w:rsidR="005F75F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2720" w:dyaOrig="420" w14:anchorId="189DA825">
                <v:shape id="_x0000_i1112" type="#_x0000_t75" style="width:136.5pt;height:21pt" o:ole="">
                  <v:imagedata r:id="rId170" o:title=""/>
                </v:shape>
                <o:OLEObject Type="Embed" ProgID="Equation.DSMT4" ShapeID="_x0000_i1112" DrawAspect="Content" ObjectID="_1686399133" r:id="rId171"/>
              </w:object>
            </w:r>
          </w:p>
          <w:p w14:paraId="1219C557" w14:textId="04EA5896" w:rsidR="0002095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1680" w:dyaOrig="300" w14:anchorId="3A963EF1">
                <v:shape id="_x0000_i1113" type="#_x0000_t75" style="width:84pt;height:15pt" o:ole="">
                  <v:imagedata r:id="rId172" o:title=""/>
                </v:shape>
                <o:OLEObject Type="Embed" ProgID="Equation.DSMT4" ShapeID="_x0000_i1113" DrawAspect="Content" ObjectID="_1686399134" r:id="rId173"/>
              </w:object>
            </w:r>
          </w:p>
          <w:p w14:paraId="7F38155F" w14:textId="7D982EE7" w:rsidR="0002095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3580" w:dyaOrig="360" w14:anchorId="7A7B3EB2">
                <v:shape id="_x0000_i1114" type="#_x0000_t75" style="width:179.25pt;height:18.75pt" o:ole="">
                  <v:imagedata r:id="rId174" o:title=""/>
                </v:shape>
                <o:OLEObject Type="Embed" ProgID="Equation.DSMT4" ShapeID="_x0000_i1114" DrawAspect="Content" ObjectID="_1686399135" r:id="rId175"/>
              </w:object>
            </w:r>
          </w:p>
          <w:p w14:paraId="0C981354" w14:textId="2EBDF64D" w:rsidR="0002095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2880" w:dyaOrig="420" w14:anchorId="123C4D0F">
                <v:shape id="_x0000_i1115" type="#_x0000_t75" style="width:2in;height:21pt" o:ole="">
                  <v:imagedata r:id="rId176" o:title=""/>
                </v:shape>
                <o:OLEObject Type="Embed" ProgID="Equation.DSMT4" ShapeID="_x0000_i1115" DrawAspect="Content" ObjectID="_1686399136" r:id="rId177"/>
              </w:object>
            </w:r>
          </w:p>
          <w:p w14:paraId="72F9A754" w14:textId="622F81FE" w:rsidR="005F75F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color w:val="000000" w:themeColor="text1"/>
                <w:sz w:val="28"/>
                <w:szCs w:val="28"/>
                <w:highlight w:val="yellow"/>
              </w:rPr>
            </w:pPr>
            <w:r w:rsidRPr="00366C5E">
              <w:rPr>
                <w:position w:val="-16"/>
                <w:sz w:val="28"/>
                <w:szCs w:val="28"/>
              </w:rPr>
              <w:object w:dxaOrig="3080" w:dyaOrig="460" w14:anchorId="7A3335E0">
                <v:shape id="_x0000_i1116" type="#_x0000_t75" style="width:153.75pt;height:23.25pt" o:ole="">
                  <v:imagedata r:id="rId178" o:title=""/>
                </v:shape>
                <o:OLEObject Type="Embed" ProgID="Equation.DSMT4" ShapeID="_x0000_i1116" DrawAspect="Content" ObjectID="_1686399137" r:id="rId179"/>
              </w:object>
            </w:r>
          </w:p>
          <w:p w14:paraId="35B1A560" w14:textId="77777777" w:rsidR="00311E91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2079" w:dyaOrig="300" w14:anchorId="64DCF489">
                <v:shape id="_x0000_i1117" type="#_x0000_t75" style="width:104.25pt;height:15pt" o:ole="">
                  <v:imagedata r:id="rId180" o:title=""/>
                </v:shape>
                <o:OLEObject Type="Embed" ProgID="Equation.DSMT4" ShapeID="_x0000_i1117" DrawAspect="Content" ObjectID="_1686399138" r:id="rId181"/>
              </w:object>
            </w:r>
            <w:r w:rsidR="005F75F2" w:rsidRPr="00366C5E">
              <w:rPr>
                <w:color w:val="000000" w:themeColor="text1"/>
                <w:sz w:val="28"/>
                <w:szCs w:val="28"/>
                <w:highlight w:val="yellow"/>
              </w:rPr>
              <w:t xml:space="preserve">    </w:t>
            </w:r>
          </w:p>
          <w:p w14:paraId="769EA6C1" w14:textId="77777777" w:rsidR="00311E91" w:rsidRPr="00366C5E" w:rsidRDefault="00311E91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320" w:dyaOrig="360" w14:anchorId="696D344B">
                <v:shape id="_x0000_i1118" type="#_x0000_t75" style="width:115.5pt;height:18.75pt" o:ole="">
                  <v:imagedata r:id="rId182" o:title=""/>
                </v:shape>
                <o:OLEObject Type="Embed" ProgID="Equation.DSMT4" ShapeID="_x0000_i1118" DrawAspect="Content" ObjectID="_1686399139" r:id="rId183"/>
              </w:object>
            </w:r>
          </w:p>
          <w:p w14:paraId="4F2F4A89" w14:textId="019F967A" w:rsidR="00311E91" w:rsidRPr="00366C5E" w:rsidRDefault="00311E91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520" w:dyaOrig="360" w14:anchorId="4ECD0DB9">
                <v:shape id="_x0000_i1119" type="#_x0000_t75" style="width:126.75pt;height:18.75pt" o:ole="">
                  <v:imagedata r:id="rId184" o:title=""/>
                </v:shape>
                <o:OLEObject Type="Embed" ProgID="Equation.DSMT4" ShapeID="_x0000_i1119" DrawAspect="Content" ObjectID="_1686399140" r:id="rId185"/>
              </w:object>
            </w:r>
          </w:p>
          <w:p w14:paraId="6E9523BE" w14:textId="3F70385E" w:rsidR="005F75F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1620" w:dyaOrig="300" w14:anchorId="08E7717E">
                <v:shape id="_x0000_i1120" type="#_x0000_t75" style="width:81pt;height:15pt" o:ole="">
                  <v:imagedata r:id="rId186" o:title=""/>
                </v:shape>
                <o:OLEObject Type="Embed" ProgID="Equation.DSMT4" ShapeID="_x0000_i1120" DrawAspect="Content" ObjectID="_1686399141" r:id="rId187"/>
              </w:object>
            </w:r>
          </w:p>
          <w:p w14:paraId="6A893552" w14:textId="399C1829" w:rsidR="005F75F2" w:rsidRPr="00366C5E" w:rsidRDefault="0002095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color w:val="000000" w:themeColor="text1"/>
                <w:sz w:val="28"/>
                <w:szCs w:val="28"/>
                <w:highlight w:val="yellow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840" w:dyaOrig="300" w14:anchorId="7C0FF668">
                <v:shape id="_x0000_i1121" type="#_x0000_t75" style="width:42pt;height:15pt" o:ole="">
                  <v:imagedata r:id="rId188" o:title=""/>
                </v:shape>
                <o:OLEObject Type="Embed" ProgID="Equation.DSMT4" ShapeID="_x0000_i1121" DrawAspect="Content" ObjectID="_1686399142" r:id="rId189"/>
              </w:object>
            </w:r>
          </w:p>
          <w:p w14:paraId="2CCF6A06" w14:textId="1F609563" w:rsidR="005F75F2" w:rsidRPr="00366C5E" w:rsidRDefault="005F75F2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color w:val="000000" w:themeColor="text1"/>
                <w:sz w:val="28"/>
                <w:szCs w:val="28"/>
                <w:lang w:val="nl-NL"/>
              </w:rPr>
            </w:pPr>
            <w:r w:rsidRPr="00366C5E">
              <w:rPr>
                <w:b/>
                <w:bCs/>
                <w:color w:val="000000" w:themeColor="text1"/>
                <w:sz w:val="28"/>
                <w:szCs w:val="28"/>
              </w:rPr>
              <w:t>Bài 2. Tính nhanh (</w:t>
            </w:r>
            <w:r w:rsidRPr="00366C5E">
              <w:rPr>
                <w:color w:val="000000" w:themeColor="text1"/>
                <w:sz w:val="28"/>
                <w:szCs w:val="28"/>
              </w:rPr>
              <w:t>Bài luyện tập vận dụng 2</w:t>
            </w:r>
            <w:r w:rsidRPr="00366C5E">
              <w:rPr>
                <w:color w:val="000000" w:themeColor="text1"/>
                <w:sz w:val="28"/>
                <w:szCs w:val="28"/>
                <w:lang w:val="nl-NL"/>
              </w:rPr>
              <w:t>/SGK-T81)</w:t>
            </w:r>
          </w:p>
          <w:p w14:paraId="268272BF" w14:textId="77777777" w:rsidR="00D92E9A" w:rsidRPr="00366C5E" w:rsidRDefault="00D92E9A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200" w:dyaOrig="360" w14:anchorId="6A5EABB9">
                <v:shape id="_x0000_i1122" type="#_x0000_t75" style="width:98.25pt;height:18.75pt" o:ole="">
                  <v:imagedata r:id="rId190" o:title=""/>
                </v:shape>
                <o:OLEObject Type="Embed" ProgID="Equation.DSMT4" ShapeID="_x0000_i1122" DrawAspect="Content" ObjectID="_1686399143" r:id="rId191"/>
              </w:object>
            </w:r>
          </w:p>
          <w:p w14:paraId="34F4F052" w14:textId="4B58A89D" w:rsidR="00D92E9A" w:rsidRPr="00366C5E" w:rsidRDefault="00303A06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2340" w:dyaOrig="420" w14:anchorId="3512BCF0">
                <v:shape id="_x0000_i1123" type="#_x0000_t75" style="width:117pt;height:21pt" o:ole="">
                  <v:imagedata r:id="rId192" o:title=""/>
                </v:shape>
                <o:OLEObject Type="Embed" ProgID="Equation.DSMT4" ShapeID="_x0000_i1123" DrawAspect="Content" ObjectID="_1686399144" r:id="rId193"/>
              </w:object>
            </w:r>
          </w:p>
          <w:p w14:paraId="3F2CFF4F" w14:textId="6DA0ECAC" w:rsidR="00D92E9A" w:rsidRPr="00366C5E" w:rsidRDefault="00303A06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1780" w:dyaOrig="420" w14:anchorId="063CF731">
                <v:shape id="_x0000_i1124" type="#_x0000_t75" style="width:88.5pt;height:21pt" o:ole="">
                  <v:imagedata r:id="rId194" o:title=""/>
                </v:shape>
                <o:OLEObject Type="Embed" ProgID="Equation.DSMT4" ShapeID="_x0000_i1124" DrawAspect="Content" ObjectID="_1686399145" r:id="rId195"/>
              </w:object>
            </w:r>
          </w:p>
          <w:p w14:paraId="204A7B67" w14:textId="16C18DC2" w:rsidR="00D92E9A" w:rsidRPr="00366C5E" w:rsidRDefault="00D92E9A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960" w:dyaOrig="300" w14:anchorId="4DC196C3">
                <v:shape id="_x0000_i1125" type="#_x0000_t75" style="width:48pt;height:15pt" o:ole="">
                  <v:imagedata r:id="rId196" o:title=""/>
                </v:shape>
                <o:OLEObject Type="Embed" ProgID="Equation.DSMT4" ShapeID="_x0000_i1125" DrawAspect="Content" ObjectID="_1686399146" r:id="rId197"/>
              </w:object>
            </w:r>
          </w:p>
          <w:p w14:paraId="2C233CDA" w14:textId="09BE91DF" w:rsidR="005F75F2" w:rsidRPr="00366C5E" w:rsidRDefault="00303A06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400" w:dyaOrig="360" w14:anchorId="7F76C05C">
                <v:shape id="_x0000_i1126" type="#_x0000_t75" style="width:120pt;height:18.75pt" o:ole="">
                  <v:imagedata r:id="rId198" o:title=""/>
                </v:shape>
                <o:OLEObject Type="Embed" ProgID="Equation.DSMT4" ShapeID="_x0000_i1126" DrawAspect="Content" ObjectID="_1686399147" r:id="rId199"/>
              </w:object>
            </w:r>
          </w:p>
          <w:p w14:paraId="5EE23469" w14:textId="7D68C4DA" w:rsidR="005F75F2" w:rsidRPr="00366C5E" w:rsidRDefault="00303A06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100" w:dyaOrig="360" w14:anchorId="3FDFDCE3">
                <v:shape id="_x0000_i1127" type="#_x0000_t75" style="width:105pt;height:18.75pt" o:ole="">
                  <v:imagedata r:id="rId200" o:title=""/>
                </v:shape>
                <o:OLEObject Type="Embed" ProgID="Equation.DSMT4" ShapeID="_x0000_i1127" DrawAspect="Content" ObjectID="_1686399148" r:id="rId201"/>
              </w:object>
            </w:r>
          </w:p>
          <w:p w14:paraId="3754E9E3" w14:textId="61952287" w:rsidR="00303A06" w:rsidRPr="00366C5E" w:rsidRDefault="00303A06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299" w:dyaOrig="360" w14:anchorId="69F470B8">
                <v:shape id="_x0000_i1128" type="#_x0000_t75" style="width:114.75pt;height:18.75pt" o:ole="">
                  <v:imagedata r:id="rId202" o:title=""/>
                </v:shape>
                <o:OLEObject Type="Embed" ProgID="Equation.DSMT4" ShapeID="_x0000_i1128" DrawAspect="Content" ObjectID="_1686399149" r:id="rId203"/>
              </w:object>
            </w:r>
          </w:p>
          <w:p w14:paraId="27018958" w14:textId="5F700705" w:rsidR="005F75F2" w:rsidRPr="00366C5E" w:rsidRDefault="00303A06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1640" w:dyaOrig="360" w14:anchorId="66ADA63C">
                <v:shape id="_x0000_i1129" type="#_x0000_t75" style="width:81.75pt;height:18.75pt" o:ole="">
                  <v:imagedata r:id="rId204" o:title=""/>
                </v:shape>
                <o:OLEObject Type="Embed" ProgID="Equation.DSMT4" ShapeID="_x0000_i1129" DrawAspect="Content" ObjectID="_1686399150" r:id="rId205"/>
              </w:object>
            </w:r>
          </w:p>
          <w:p w14:paraId="4E44437A" w14:textId="4902E1C9" w:rsidR="005F75F2" w:rsidRPr="00366C5E" w:rsidRDefault="00303A06" w:rsidP="00366C5E">
            <w:pPr>
              <w:pStyle w:val="Header"/>
              <w:tabs>
                <w:tab w:val="left" w:pos="720"/>
              </w:tabs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859" w:dyaOrig="300" w14:anchorId="3443DE73">
                <v:shape id="_x0000_i1130" type="#_x0000_t75" style="width:42.75pt;height:15pt" o:ole="">
                  <v:imagedata r:id="rId206" o:title=""/>
                </v:shape>
                <o:OLEObject Type="Embed" ProgID="Equation.DSMT4" ShapeID="_x0000_i1130" DrawAspect="Content" ObjectID="_1686399151" r:id="rId207"/>
              </w:object>
            </w:r>
          </w:p>
        </w:tc>
      </w:tr>
    </w:tbl>
    <w:p w14:paraId="072B32BB" w14:textId="77777777" w:rsidR="008413F0" w:rsidRPr="00366C5E" w:rsidRDefault="008413F0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Hướng dẫn tự học ở nhà:</w:t>
      </w:r>
    </w:p>
    <w:p w14:paraId="1F45EAFB" w14:textId="77777777" w:rsidR="008413F0" w:rsidRPr="00366C5E" w:rsidRDefault="008413F0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 Đọc lại toàn bộ nội dung bài đã học.</w:t>
      </w:r>
    </w:p>
    <w:p w14:paraId="585457C1" w14:textId="34DB5922" w:rsidR="008413F0" w:rsidRPr="00366C5E" w:rsidRDefault="008413F0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sz w:val="28"/>
          <w:szCs w:val="28"/>
        </w:rPr>
        <w:t>- Học thuộc: quy tắc trừ hai số nguyên âm và quy tắc dấu ngoặc</w:t>
      </w:r>
    </w:p>
    <w:p w14:paraId="5DF72EB0" w14:textId="37A22F56" w:rsidR="008413F0" w:rsidRPr="00366C5E" w:rsidRDefault="008413F0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sz w:val="28"/>
          <w:szCs w:val="28"/>
        </w:rPr>
        <w:t>- Làm bài tập 1 câu a, b, bài tập 2 câu a, b SGK-T81</w:t>
      </w:r>
    </w:p>
    <w:p w14:paraId="63FED77F" w14:textId="141FB57D" w:rsidR="008413F0" w:rsidRPr="00366C5E" w:rsidRDefault="008413F0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70C0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sz w:val="28"/>
          <w:szCs w:val="28"/>
        </w:rPr>
        <w:t>- Tiết sau chuẩn bị máy tính bỏ túi</w:t>
      </w:r>
    </w:p>
    <w:p w14:paraId="54817422" w14:textId="77777777" w:rsidR="001277AF" w:rsidRPr="00366C5E" w:rsidRDefault="001277AF" w:rsidP="00366C5E">
      <w:pPr>
        <w:spacing w:before="120" w:after="120" w:line="276" w:lineRule="auto"/>
        <w:jc w:val="both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0000CC"/>
          <w:sz w:val="28"/>
          <w:szCs w:val="28"/>
        </w:rPr>
        <w:t>Tiết 2</w:t>
      </w:r>
    </w:p>
    <w:p w14:paraId="05511632" w14:textId="10AF33D0" w:rsidR="008C2A22" w:rsidRPr="00366C5E" w:rsidRDefault="00CB119D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3. </w:t>
      </w:r>
      <w:r w:rsidR="008C2A22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oạt động </w:t>
      </w:r>
      <w:r w:rsidR="00301372" w:rsidRPr="00366C5E">
        <w:rPr>
          <w:rFonts w:ascii="Times New Roman" w:hAnsi="Times New Roman" w:cs="Times New Roman"/>
          <w:b/>
          <w:color w:val="FF0000"/>
          <w:sz w:val="28"/>
          <w:szCs w:val="28"/>
        </w:rPr>
        <w:t>3</w:t>
      </w:r>
      <w:r w:rsidR="00FA4C8F" w:rsidRPr="00366C5E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="00A217EE" w:rsidRPr="00366C5E">
        <w:rPr>
          <w:rFonts w:ascii="Times New Roman" w:hAnsi="Times New Roman" w:cs="Times New Roman"/>
          <w:b/>
          <w:color w:val="FF0000"/>
          <w:sz w:val="28"/>
          <w:szCs w:val="28"/>
        </w:rPr>
        <w:t>L</w:t>
      </w:r>
      <w:r w:rsidR="00301372" w:rsidRPr="00366C5E">
        <w:rPr>
          <w:rFonts w:ascii="Times New Roman" w:hAnsi="Times New Roman" w:cs="Times New Roman"/>
          <w:b/>
          <w:color w:val="FF0000"/>
          <w:sz w:val="28"/>
          <w:szCs w:val="28"/>
        </w:rPr>
        <w:t>uyện tập</w:t>
      </w:r>
    </w:p>
    <w:p w14:paraId="12CD277A" w14:textId="77777777" w:rsidR="00CF1D27" w:rsidRPr="00366C5E" w:rsidRDefault="00CF1D27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a) Mục tiêu:</w:t>
      </w:r>
    </w:p>
    <w:p w14:paraId="63702658" w14:textId="53F7C291" w:rsidR="00301372" w:rsidRDefault="00CF1D27" w:rsidP="00366C5E">
      <w:pPr>
        <w:spacing w:line="276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66C5E">
        <w:rPr>
          <w:rFonts w:ascii="Times New Roman" w:hAnsi="Times New Roman" w:cs="Times New Roman"/>
          <w:sz w:val="28"/>
          <w:szCs w:val="28"/>
          <w:lang w:val="nl-NL"/>
        </w:rPr>
        <w:t xml:space="preserve">- </w:t>
      </w:r>
      <w:r w:rsidR="00301372" w:rsidRPr="00366C5E">
        <w:rPr>
          <w:rFonts w:ascii="Times New Roman" w:hAnsi="Times New Roman" w:cs="Times New Roman"/>
          <w:sz w:val="28"/>
          <w:szCs w:val="28"/>
          <w:lang w:val="nl-NL"/>
        </w:rPr>
        <w:t xml:space="preserve">HS luyện tập củng cố quy tắc trừ hai số nguyên, quy tắc dấu ngoặc vào </w:t>
      </w:r>
      <w:r w:rsidR="007351FC">
        <w:rPr>
          <w:rFonts w:ascii="Times New Roman" w:hAnsi="Times New Roman" w:cs="Times New Roman"/>
          <w:sz w:val="28"/>
          <w:szCs w:val="28"/>
          <w:lang w:val="nl-NL"/>
        </w:rPr>
        <w:t>các dạng toán (Tính nhanh, tính giá trị biểu thức,..)</w:t>
      </w:r>
    </w:p>
    <w:p w14:paraId="62F00CDD" w14:textId="49401AEA" w:rsidR="007351FC" w:rsidRPr="00366C5E" w:rsidRDefault="007351FC" w:rsidP="00366C5E">
      <w:pPr>
        <w:spacing w:line="276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- HS biết cách sử dụng máy tính cầm tay để tính toán phép tính trừ hai số nguyên</w:t>
      </w:r>
    </w:p>
    <w:p w14:paraId="607BF28E" w14:textId="77777777" w:rsidR="00CF1D27" w:rsidRPr="00366C5E" w:rsidRDefault="00CF1D27" w:rsidP="00366C5E">
      <w:pPr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366C5E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) Nội dung:</w:t>
      </w:r>
    </w:p>
    <w:p w14:paraId="0E1523B5" w14:textId="16999A4C" w:rsidR="00CF1D27" w:rsidRPr="00366C5E" w:rsidRDefault="00CF1D27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 xml:space="preserve">- </w:t>
      </w:r>
      <w:r w:rsidR="00301372" w:rsidRPr="00366C5E">
        <w:rPr>
          <w:rFonts w:ascii="Times New Roman" w:eastAsia="Times New Roman" w:hAnsi="Times New Roman" w:cs="Times New Roman"/>
          <w:sz w:val="28"/>
          <w:szCs w:val="28"/>
        </w:rPr>
        <w:t>HS làm</w:t>
      </w:r>
      <w:r w:rsidR="00415351" w:rsidRPr="00366C5E">
        <w:rPr>
          <w:rFonts w:ascii="Times New Roman" w:eastAsia="Times New Roman" w:hAnsi="Times New Roman" w:cs="Times New Roman"/>
          <w:sz w:val="28"/>
          <w:szCs w:val="28"/>
        </w:rPr>
        <w:t xml:space="preserve"> câu </w:t>
      </w:r>
      <w:r w:rsidR="003725D2" w:rsidRPr="00366C5E">
        <w:rPr>
          <w:rFonts w:ascii="Times New Roman" w:eastAsia="Times New Roman" w:hAnsi="Times New Roman" w:cs="Times New Roman"/>
          <w:sz w:val="28"/>
          <w:szCs w:val="28"/>
        </w:rPr>
        <w:t xml:space="preserve">a, b, </w:t>
      </w:r>
      <w:r w:rsidR="00415351" w:rsidRPr="00366C5E">
        <w:rPr>
          <w:rFonts w:ascii="Times New Roman" w:eastAsia="Times New Roman" w:hAnsi="Times New Roman" w:cs="Times New Roman"/>
          <w:sz w:val="28"/>
          <w:szCs w:val="28"/>
        </w:rPr>
        <w:t>c, d</w:t>
      </w:r>
      <w:r w:rsidR="00301372" w:rsidRPr="00366C5E">
        <w:rPr>
          <w:rFonts w:ascii="Times New Roman" w:eastAsia="Times New Roman" w:hAnsi="Times New Roman" w:cs="Times New Roman"/>
          <w:sz w:val="28"/>
          <w:szCs w:val="28"/>
        </w:rPr>
        <w:t xml:space="preserve"> bài </w:t>
      </w:r>
      <w:proofErr w:type="spellStart"/>
      <w:r w:rsidR="00301372" w:rsidRPr="00366C5E">
        <w:rPr>
          <w:rFonts w:ascii="Times New Roman" w:eastAsia="Times New Roman" w:hAnsi="Times New Roman" w:cs="Times New Roman"/>
          <w:sz w:val="28"/>
          <w:szCs w:val="28"/>
        </w:rPr>
        <w:t>tâp</w:t>
      </w:r>
      <w:proofErr w:type="spellEnd"/>
      <w:r w:rsidR="00301372" w:rsidRPr="00366C5E">
        <w:rPr>
          <w:rFonts w:ascii="Times New Roman" w:eastAsia="Times New Roman" w:hAnsi="Times New Roman" w:cs="Times New Roman"/>
          <w:sz w:val="28"/>
          <w:szCs w:val="28"/>
        </w:rPr>
        <w:t xml:space="preserve"> 1, 2 SGK-T81</w:t>
      </w:r>
      <w:r w:rsidR="00BD3A70" w:rsidRPr="00366C5E">
        <w:rPr>
          <w:rFonts w:ascii="Times New Roman" w:eastAsia="Times New Roman" w:hAnsi="Times New Roman" w:cs="Times New Roman"/>
          <w:sz w:val="28"/>
          <w:szCs w:val="28"/>
        </w:rPr>
        <w:t xml:space="preserve"> (Nếu có sách bài tập thì thêm các câu trong SBT)</w:t>
      </w:r>
    </w:p>
    <w:p w14:paraId="5C077C5E" w14:textId="4B9976F3" w:rsidR="00CF1D27" w:rsidRPr="00366C5E" w:rsidRDefault="00CF1D27" w:rsidP="00366C5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c)</w:t>
      </w:r>
      <w:r w:rsidR="00D3519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Sản phẩm:</w:t>
      </w:r>
    </w:p>
    <w:p w14:paraId="1C712179" w14:textId="4EFE8DFA" w:rsidR="00BD3A70" w:rsidRPr="00366C5E" w:rsidRDefault="00CF1D27" w:rsidP="00366C5E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66C5E">
        <w:rPr>
          <w:rFonts w:ascii="Times New Roman" w:hAnsi="Times New Roman" w:cs="Times New Roman"/>
          <w:sz w:val="28"/>
          <w:szCs w:val="28"/>
        </w:rPr>
        <w:t>-</w:t>
      </w:r>
      <w:r w:rsidR="00301372" w:rsidRPr="00366C5E">
        <w:rPr>
          <w:rFonts w:ascii="Times New Roman" w:eastAsia="Times New Roman" w:hAnsi="Times New Roman" w:cs="Times New Roman"/>
          <w:sz w:val="28"/>
          <w:szCs w:val="28"/>
        </w:rPr>
        <w:t xml:space="preserve"> Bài giải c</w:t>
      </w:r>
      <w:r w:rsidR="00415351" w:rsidRPr="00366C5E">
        <w:rPr>
          <w:rFonts w:ascii="Times New Roman" w:eastAsia="Times New Roman" w:hAnsi="Times New Roman" w:cs="Times New Roman"/>
          <w:sz w:val="28"/>
          <w:szCs w:val="28"/>
        </w:rPr>
        <w:t xml:space="preserve">âu </w:t>
      </w:r>
      <w:r w:rsidR="003725D2" w:rsidRPr="00366C5E">
        <w:rPr>
          <w:rFonts w:ascii="Times New Roman" w:eastAsia="Times New Roman" w:hAnsi="Times New Roman" w:cs="Times New Roman"/>
          <w:sz w:val="28"/>
          <w:szCs w:val="28"/>
        </w:rPr>
        <w:t xml:space="preserve">a, b, </w:t>
      </w:r>
      <w:r w:rsidR="00415351" w:rsidRPr="00366C5E">
        <w:rPr>
          <w:rFonts w:ascii="Times New Roman" w:eastAsia="Times New Roman" w:hAnsi="Times New Roman" w:cs="Times New Roman"/>
          <w:sz w:val="28"/>
          <w:szCs w:val="28"/>
        </w:rPr>
        <w:t xml:space="preserve">c, d </w:t>
      </w:r>
      <w:r w:rsidR="00301372" w:rsidRPr="00366C5E">
        <w:rPr>
          <w:rFonts w:ascii="Times New Roman" w:eastAsia="Times New Roman" w:hAnsi="Times New Roman" w:cs="Times New Roman"/>
          <w:sz w:val="28"/>
          <w:szCs w:val="28"/>
        </w:rPr>
        <w:t>bài tập 1, 2 SGK-T81</w:t>
      </w:r>
      <w:r w:rsidR="00BD3A70" w:rsidRPr="00366C5E">
        <w:rPr>
          <w:rFonts w:ascii="Times New Roman" w:eastAsia="Times New Roman" w:hAnsi="Times New Roman" w:cs="Times New Roman"/>
          <w:sz w:val="28"/>
          <w:szCs w:val="28"/>
        </w:rPr>
        <w:t xml:space="preserve"> (Nếu có sách bài tập thì thêm các câu trong SBT)</w:t>
      </w:r>
    </w:p>
    <w:p w14:paraId="40F01E6D" w14:textId="77777777" w:rsidR="008C2A22" w:rsidRPr="00366C5E" w:rsidRDefault="008C2A22" w:rsidP="00366C5E">
      <w:pPr>
        <w:spacing w:before="120" w:after="12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C5E">
        <w:rPr>
          <w:rFonts w:ascii="Times New Roman" w:hAnsi="Times New Roman" w:cs="Times New Roman"/>
          <w:b/>
          <w:color w:val="FF0000"/>
          <w:sz w:val="28"/>
          <w:szCs w:val="28"/>
        </w:rPr>
        <w:t>d) Tổ chức thực hiệ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2"/>
        <w:gridCol w:w="5123"/>
      </w:tblGrid>
      <w:tr w:rsidR="008C2A22" w:rsidRPr="00366C5E" w14:paraId="370DE7EF" w14:textId="77777777" w:rsidTr="008C2A22">
        <w:tc>
          <w:tcPr>
            <w:tcW w:w="5122" w:type="dxa"/>
          </w:tcPr>
          <w:p w14:paraId="56CC113D" w14:textId="77777777" w:rsidR="008C2A22" w:rsidRPr="00366C5E" w:rsidRDefault="008C2A22" w:rsidP="00366C5E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Hoạt động của GV và HS</w:t>
            </w:r>
          </w:p>
        </w:tc>
        <w:tc>
          <w:tcPr>
            <w:tcW w:w="5123" w:type="dxa"/>
          </w:tcPr>
          <w:p w14:paraId="6DBE4299" w14:textId="77777777" w:rsidR="008C2A22" w:rsidRPr="00366C5E" w:rsidRDefault="008C2A22" w:rsidP="00366C5E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</w:tr>
      <w:tr w:rsidR="008C2A22" w:rsidRPr="00366C5E" w14:paraId="7095316B" w14:textId="77777777" w:rsidTr="008C2A22">
        <w:tc>
          <w:tcPr>
            <w:tcW w:w="5122" w:type="dxa"/>
          </w:tcPr>
          <w:p w14:paraId="2B879B82" w14:textId="5A9D3752" w:rsidR="00B05E3C" w:rsidRPr="00366C5E" w:rsidRDefault="00732510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14:paraId="0C65A259" w14:textId="77777777" w:rsidR="00732510" w:rsidRPr="00366C5E" w:rsidRDefault="00B05E3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="00D22318"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V chia lớp thành </w:t>
            </w:r>
            <w:r w:rsidR="00237EF2"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  <w:r w:rsidR="00D22318"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nhóm</w:t>
            </w:r>
          </w:p>
          <w:p w14:paraId="3211D4D3" w14:textId="77777777" w:rsidR="00D22318" w:rsidRPr="00366C5E" w:rsidRDefault="00D22318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 Nhóm 1, 3: Làm </w:t>
            </w:r>
            <w:r w:rsidR="00237EF2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ai </w:t>
            </w: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âu </w:t>
            </w:r>
            <w:r w:rsidR="00C661E6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, </w:t>
            </w:r>
            <w:r w:rsidR="00237EF2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</w:t>
            </w: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ủa bài tập 1, 2</w:t>
            </w:r>
            <w:r w:rsidR="000303A5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-T81</w:t>
            </w:r>
          </w:p>
          <w:p w14:paraId="711E67BC" w14:textId="77777777" w:rsidR="00D22318" w:rsidRPr="00366C5E" w:rsidRDefault="00D22318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+ Nhóm 2, 4: Làm </w:t>
            </w:r>
            <w:r w:rsidR="00237EF2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hai câu </w:t>
            </w:r>
            <w:r w:rsidR="00C661E6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, </w:t>
            </w:r>
            <w:r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 của bài tập 1, 2</w:t>
            </w:r>
            <w:r w:rsidR="000303A5" w:rsidRPr="00366C5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SGK-T81</w:t>
            </w:r>
          </w:p>
          <w:p w14:paraId="367E8345" w14:textId="6E363BA6" w:rsidR="00B05E3C" w:rsidRPr="00366C5E" w:rsidRDefault="00B05E3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</w:p>
          <w:p w14:paraId="2E7EBE2B" w14:textId="77777777" w:rsidR="00D22318" w:rsidRPr="00366C5E" w:rsidRDefault="00D22318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>- HS các nhóm thực hiện nhiệm vụ</w:t>
            </w:r>
          </w:p>
          <w:p w14:paraId="4F5231C4" w14:textId="2DA2276C" w:rsidR="008A523F" w:rsidRPr="00366C5E" w:rsidRDefault="00BD3A70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lastRenderedPageBreak/>
              <w:t>* Hướng dẫn, hỗ trợ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8A523F"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V lưu ý HS có thể làm các cách khác nhau (câu c và d)</w:t>
            </w:r>
          </w:p>
          <w:p w14:paraId="1F4C043F" w14:textId="6508515C" w:rsidR="00B05E3C" w:rsidRPr="00366C5E" w:rsidRDefault="00B05E3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Báo cáo, thảo luận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</w:p>
          <w:p w14:paraId="424BA8C6" w14:textId="77777777" w:rsidR="00D22318" w:rsidRPr="00366C5E" w:rsidRDefault="00E10937" w:rsidP="00366C5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D22318"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Đại diện </w:t>
            </w:r>
            <w:r w:rsidR="001F5086"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hai </w:t>
            </w:r>
            <w:r w:rsidR="00D22318" w:rsidRPr="00366C5E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r w:rsidR="001F5086"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 nhanh nhất </w:t>
            </w:r>
            <w:r w:rsidR="00D22318" w:rsidRPr="00366C5E">
              <w:rPr>
                <w:rFonts w:ascii="Times New Roman" w:hAnsi="Times New Roman" w:cs="Times New Roman"/>
                <w:sz w:val="28"/>
                <w:szCs w:val="28"/>
              </w:rPr>
              <w:t>trình bày kết quả lên bảng, các nhóm có cùng bài tập nhận xét bài làm của nhau</w:t>
            </w:r>
          </w:p>
          <w:p w14:paraId="6B967D22" w14:textId="5360D16D" w:rsidR="001444C1" w:rsidRPr="00366C5E" w:rsidRDefault="00B05E3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 w:rsidR="00CB1EA3"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1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 </w:t>
            </w:r>
          </w:p>
          <w:p w14:paraId="5A29AD8A" w14:textId="77777777" w:rsidR="00850096" w:rsidRPr="00366C5E" w:rsidRDefault="00850096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733F19A1" w14:textId="77777777" w:rsidR="008C2A22" w:rsidRDefault="008C2A2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12792B6" w14:textId="77777777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69437B5" w14:textId="77777777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706A37D" w14:textId="365DC6A0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699C629" w14:textId="1453EB2A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2715CAF" w14:textId="01FD88C9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6752703" w14:textId="07668D70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44CC919" w14:textId="10CB7B88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94ED3C4" w14:textId="101EEB5C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D37E425" w14:textId="34380A00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4E4826E" w14:textId="2D6CAD66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D44EA10" w14:textId="17D430A5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25AF2B2" w14:textId="361D7ED1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496DDD6" w14:textId="4AC92046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0E80CDA" w14:textId="0141BE7F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235C38F" w14:textId="739C3258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A4446C4" w14:textId="385B9D27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DA8B3BE" w14:textId="3C0439F2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92FBC0E" w14:textId="074E0EFA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8A12E89" w14:textId="3A8333EF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66C1C75" w14:textId="0C8C9D08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970FE4C" w14:textId="4ED85A89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D162B0F" w14:textId="367ED0DE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A1F9623" w14:textId="68CF8D1C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D65678D" w14:textId="36427A25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F54A2E7" w14:textId="5CFA3A01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6901A26" w14:textId="6147D8DA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C57141D" w14:textId="53AB6C1C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25F4443" w14:textId="4BCAB33A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A4A9FB2" w14:textId="5BDD5185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48D3DB2" w14:textId="278BF41F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F211F48" w14:textId="77777777" w:rsidR="00FD07AC" w:rsidRDefault="00FD07AC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EFFF146" w14:textId="523C2334" w:rsidR="00FD07AC" w:rsidRPr="00366C5E" w:rsidRDefault="00FD07AC" w:rsidP="00FD07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</w:p>
          <w:p w14:paraId="5BD7C77F" w14:textId="6A0723EA" w:rsidR="00FD07AC" w:rsidRPr="00366C5E" w:rsidRDefault="00FD07AC" w:rsidP="00FD07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V mời </w:t>
            </w:r>
            <w:r w:rsidR="00A9284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ai</w:t>
            </w: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S lên bảng làm hai câu a, b bài tập 3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SGK-T81</w:t>
            </w:r>
          </w:p>
          <w:p w14:paraId="000D2E67" w14:textId="148DB7F0" w:rsidR="00FD07AC" w:rsidRPr="00366C5E" w:rsidRDefault="00FD07AC" w:rsidP="00FD07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</w:p>
          <w:p w14:paraId="14B9E20A" w14:textId="77777777" w:rsidR="00FD07AC" w:rsidRPr="00366C5E" w:rsidRDefault="00FD07AC" w:rsidP="00FD07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>- 2 HS lên bảng thực hiện nhiệm vụ</w:t>
            </w:r>
          </w:p>
          <w:p w14:paraId="3A214B16" w14:textId="03A32316" w:rsidR="00FD07AC" w:rsidRPr="00366C5E" w:rsidRDefault="00FD07AC" w:rsidP="00FD07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Hướng dẫn, hỗ trợ 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 thực hiện nhiệm vụ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:</w:t>
            </w:r>
          </w:p>
          <w:p w14:paraId="2A4A6DFE" w14:textId="77777777" w:rsidR="00FD07AC" w:rsidRPr="00366C5E" w:rsidRDefault="00FD07AC" w:rsidP="00FD07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Biết </w:t>
            </w:r>
            <w:r w:rsidRPr="00366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920" w:dyaOrig="300" w14:anchorId="259C8DE5">
                <v:shape id="_x0000_i1559" type="#_x0000_t75" style="width:45.75pt;height:15pt" o:ole="">
                  <v:imagedata r:id="rId208" o:title=""/>
                </v:shape>
                <o:OLEObject Type="Embed" ProgID="Equation.DSMT4" ShapeID="_x0000_i1559" DrawAspect="Content" ObjectID="_1686399152" r:id="rId209"/>
              </w:objec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. Để tính </w:t>
            </w:r>
            <w:r w:rsidRPr="00366C5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1120" w:dyaOrig="420" w14:anchorId="01FC4CA8">
                <v:shape id="_x0000_i1560" type="#_x0000_t75" style="width:56.25pt;height:21pt" o:ole="">
                  <v:imagedata r:id="rId210" o:title=""/>
                </v:shape>
                <o:OLEObject Type="Embed" ProgID="Equation.DSMT4" ShapeID="_x0000_i1560" DrawAspect="Content" ObjectID="_1686399153" r:id="rId211"/>
              </w:objec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ta thực hiện phép tính </w:t>
            </w:r>
            <w:r w:rsidRPr="00366C5E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1620" w:dyaOrig="420" w14:anchorId="471580ED">
                <v:shape id="_x0000_i1561" type="#_x0000_t75" style="width:81pt;height:21pt" o:ole="">
                  <v:imagedata r:id="rId212" o:title=""/>
                </v:shape>
                <o:OLEObject Type="Embed" ProgID="Equation.DSMT4" ShapeID="_x0000_i1561" DrawAspect="Content" ObjectID="_1686399154" r:id="rId213"/>
              </w:objec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 Tương tự đối với câu b.</w:t>
            </w:r>
          </w:p>
          <w:p w14:paraId="046A793A" w14:textId="38542FAA" w:rsidR="00FD07AC" w:rsidRPr="00FD07AC" w:rsidRDefault="00FD07AC" w:rsidP="00FD07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Báo cáo, thảo luận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</w:p>
          <w:p w14:paraId="03B95248" w14:textId="77777777" w:rsidR="00FD07AC" w:rsidRPr="00366C5E" w:rsidRDefault="00FD07AC" w:rsidP="00FD07A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- HS dưới lớp nhận xét bài làm của các bạn lên bảng</w:t>
            </w:r>
          </w:p>
          <w:p w14:paraId="77964E13" w14:textId="181CE50D" w:rsidR="00FD07AC" w:rsidRPr="00FD07AC" w:rsidRDefault="00FD07AC" w:rsidP="00FD07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Kết luận, nhận định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</w:p>
          <w:p w14:paraId="5C3E1866" w14:textId="65478F9F" w:rsidR="00FD07AC" w:rsidRDefault="00FD07AC" w:rsidP="00FD07AC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760EECC9" w14:textId="77777777" w:rsidR="00A66D42" w:rsidRPr="00366C5E" w:rsidRDefault="00A66D42" w:rsidP="00A66D4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</w:p>
          <w:p w14:paraId="359EC2CC" w14:textId="79CFB876" w:rsidR="00A66D42" w:rsidRPr="00366C5E" w:rsidRDefault="00A66D42" w:rsidP="00A66D4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V yêu cầu đọc bài tập 5 phần HDSD máy tính bỏ túi để thực hiện phép trừ hai số nguyên, GV mời </w:t>
            </w:r>
            <w:r w:rsidR="00DC15B9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a</w:t>
            </w: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S thực hiện tại chỗ ba câu tương ứng</w:t>
            </w:r>
          </w:p>
          <w:p w14:paraId="26A3D59E" w14:textId="77777777" w:rsidR="00A66D42" w:rsidRPr="00366C5E" w:rsidRDefault="00A66D42" w:rsidP="00A66D4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</w:p>
          <w:p w14:paraId="7646C924" w14:textId="0BDBA1D0" w:rsidR="00A66D42" w:rsidRPr="00366C5E" w:rsidRDefault="00A66D42" w:rsidP="00A66D4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HS đọc HD sử dụng máy tính bỏ túi, </w:t>
            </w:r>
            <w:r w:rsidR="00163BFD">
              <w:rPr>
                <w:rFonts w:ascii="Times New Roman" w:eastAsia="Times New Roman" w:hAnsi="Times New Roman" w:cs="Times New Roman"/>
                <w:sz w:val="28"/>
                <w:szCs w:val="28"/>
              </w:rPr>
              <w:t>ba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thực hành ba câu tương ứng</w:t>
            </w:r>
          </w:p>
          <w:p w14:paraId="149F5381" w14:textId="77777777" w:rsidR="00A66D42" w:rsidRPr="00366C5E" w:rsidRDefault="00A66D42" w:rsidP="00A66D4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Báo cáo, thảo luận 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</w:p>
          <w:p w14:paraId="3F534538" w14:textId="77777777" w:rsidR="00A66D42" w:rsidRPr="00366C5E" w:rsidRDefault="00A66D42" w:rsidP="00A66D42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- HS trình bày đáp số tại chỗ</w:t>
            </w:r>
          </w:p>
          <w:p w14:paraId="78934883" w14:textId="28373C3C" w:rsidR="00A66D42" w:rsidRPr="000E5825" w:rsidRDefault="00A66D42" w:rsidP="00A66D4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 w:rsidR="000E5825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3</w:t>
            </w:r>
          </w:p>
          <w:p w14:paraId="03832005" w14:textId="77777777" w:rsidR="00FD07AC" w:rsidRDefault="00A66D42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5D310678" w14:textId="77777777" w:rsidR="001271D1" w:rsidRDefault="001271D1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14:paraId="717EC6DB" w14:textId="31B3E974" w:rsidR="001271D1" w:rsidRDefault="001271D1" w:rsidP="001271D1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GV giao nhiệm vụ học tập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4</w:t>
            </w:r>
          </w:p>
          <w:p w14:paraId="4ADE3C51" w14:textId="77777777" w:rsidR="001271D1" w:rsidRPr="00366C5E" w:rsidRDefault="001271D1" w:rsidP="001271D1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GV yêu cầu HS thảo luận nhóm đôi bài tập 4/SGK-81 và BT6/SGK-82 làm vào phiếu học tập sau đó mời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ột</w:t>
            </w: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nhóm nhanh </w:t>
            </w:r>
            <w:r w:rsidRPr="00366C5E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nhất lên bảng làm vào bảng nhóm đã viết khuyết đáp án</w:t>
            </w:r>
          </w:p>
          <w:p w14:paraId="024C7F33" w14:textId="58C2A975" w:rsidR="003E5B33" w:rsidRPr="00366C5E" w:rsidRDefault="003E5B33" w:rsidP="003E5B33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HS thực hiện nhiệm vụ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</w:p>
          <w:p w14:paraId="4BB86905" w14:textId="77777777" w:rsidR="003E5B33" w:rsidRPr="00366C5E" w:rsidRDefault="003E5B33" w:rsidP="003E5B33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ai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S của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một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hóm nhanh nhất lên bảng thực hiện nhiệm vụ</w:t>
            </w:r>
          </w:p>
          <w:p w14:paraId="7CA1C613" w14:textId="19106F1E" w:rsidR="003E5B33" w:rsidRPr="00366C5E" w:rsidRDefault="003E5B33" w:rsidP="003E5B33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Hướng dẫn, hỗ trợ 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HS thực hiện nhiệm vụ</w:t>
            </w: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</w:p>
          <w:p w14:paraId="6538AEE7" w14:textId="204E14D2" w:rsidR="003E5B33" w:rsidRPr="00366C5E" w:rsidRDefault="003E5B33" w:rsidP="003E5B33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ì các nhà bác học sinh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ra và mất trước công nguyên do đó ta sẽ thêm dấu “ </w:t>
            </w:r>
            <w:r w:rsidRPr="00267B6B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20" w:dyaOrig="160" w14:anchorId="760393DD">
                <v:shape id="_x0000_i1663" type="#_x0000_t75" style="width:10.5pt;height:7.5pt" o:ole="">
                  <v:imagedata r:id="rId214" o:title=""/>
                </v:shape>
                <o:OLEObject Type="Embed" ProgID="Equation.DSMT4" ShapeID="_x0000_i1663" DrawAspect="Content" ObjectID="_1686399155" r:id="rId215"/>
              </w:objec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” </w:t>
            </w:r>
            <w:r w:rsidRPr="00366C5E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ằng trước năm sinh và năm mất</w:t>
            </w: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ể tính tuổi</w:t>
            </w:r>
          </w:p>
          <w:p w14:paraId="4A9AB241" w14:textId="4849CCD0" w:rsidR="003E5B33" w:rsidRPr="00420B5F" w:rsidRDefault="003E5B33" w:rsidP="003E5B33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 xml:space="preserve">* Báo cáo, thảo luận 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4</w:t>
            </w:r>
          </w:p>
          <w:p w14:paraId="2BB53564" w14:textId="77777777" w:rsidR="003E5B33" w:rsidRPr="00366C5E" w:rsidRDefault="003E5B33" w:rsidP="003E5B33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- Các nhóm dưới lớp nhận xét bài trên bảng</w:t>
            </w:r>
          </w:p>
          <w:p w14:paraId="61CE05A2" w14:textId="43E9FA81" w:rsidR="003E5B33" w:rsidRPr="00420B5F" w:rsidRDefault="003E5B33" w:rsidP="003E5B33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366C5E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* Kết luận, nhận định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 4</w:t>
            </w:r>
          </w:p>
          <w:p w14:paraId="37BAFC8E" w14:textId="77777777" w:rsidR="003E5B33" w:rsidRDefault="003E5B33" w:rsidP="003E5B33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366C5E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739F79D2" w14:textId="4ABCD51A" w:rsidR="001271D1" w:rsidRPr="00A66D42" w:rsidRDefault="001271D1" w:rsidP="00366C5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5123" w:type="dxa"/>
          </w:tcPr>
          <w:p w14:paraId="7C90DBD9" w14:textId="77777777" w:rsidR="00366C5E" w:rsidRDefault="008C24CA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3. Luyện tập</w:t>
            </w:r>
          </w:p>
          <w:p w14:paraId="5CED8BC3" w14:textId="7C82150D" w:rsidR="008B72C6" w:rsidRPr="00366C5E" w:rsidRDefault="008B72C6" w:rsidP="001271D1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Dạng </w:t>
            </w:r>
            <w:r w:rsidR="001271D1">
              <w:rPr>
                <w:rFonts w:ascii="Times New Roman" w:hAnsi="Times New Roman" w:cs="Times New Roman"/>
                <w:b/>
                <w:sz w:val="28"/>
                <w:szCs w:val="28"/>
              </w:rPr>
              <w:t>1: T</w:t>
            </w: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hực hiện phép tính thông thường</w:t>
            </w:r>
          </w:p>
          <w:p w14:paraId="1BDBFF06" w14:textId="77777777" w:rsidR="00B070B6" w:rsidRPr="00366C5E" w:rsidRDefault="00B45563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Cs/>
                <w:sz w:val="28"/>
                <w:szCs w:val="28"/>
              </w:rPr>
              <w:t>BT1/SGK-T81</w:t>
            </w:r>
          </w:p>
          <w:p w14:paraId="091D3315" w14:textId="77777777" w:rsid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060" w:dyaOrig="360" w14:anchorId="45FB9BB0">
                <v:shape id="_x0000_i1562" type="#_x0000_t75" style="width:102.75pt;height:18.75pt" o:ole="">
                  <v:imagedata r:id="rId216" o:title=""/>
                </v:shape>
                <o:OLEObject Type="Embed" ProgID="Equation.DSMT4" ShapeID="_x0000_i1562" DrawAspect="Content" ObjectID="_1686399156" r:id="rId217"/>
              </w:object>
            </w:r>
          </w:p>
          <w:p w14:paraId="0BAE5F3B" w14:textId="77777777" w:rsid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100" w:dyaOrig="360" w14:anchorId="1312E982">
                <v:shape id="_x0000_i1563" type="#_x0000_t75" style="width:105pt;height:18.75pt" o:ole="">
                  <v:imagedata r:id="rId218" o:title=""/>
                </v:shape>
                <o:OLEObject Type="Embed" ProgID="Equation.DSMT4" ShapeID="_x0000_i1563" DrawAspect="Content" ObjectID="_1686399157" r:id="rId219"/>
              </w:object>
            </w:r>
          </w:p>
          <w:p w14:paraId="2A21B639" w14:textId="403D5338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1320" w:dyaOrig="300" w14:anchorId="08C88269">
                <v:shape id="_x0000_i1564" type="#_x0000_t75" style="width:66pt;height:15pt" o:ole="">
                  <v:imagedata r:id="rId220" o:title=""/>
                </v:shape>
                <o:OLEObject Type="Embed" ProgID="Equation.DSMT4" ShapeID="_x0000_i1564" DrawAspect="Content" ObjectID="_1686399158" r:id="rId221"/>
              </w:object>
            </w:r>
          </w:p>
          <w:p w14:paraId="317BED90" w14:textId="77777777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859" w:dyaOrig="300" w14:anchorId="54A63F11">
                <v:shape id="_x0000_i1565" type="#_x0000_t75" style="width:42.75pt;height:15pt" o:ole="">
                  <v:imagedata r:id="rId222" o:title=""/>
                </v:shape>
                <o:OLEObject Type="Embed" ProgID="Equation.DSMT4" ShapeID="_x0000_i1565" DrawAspect="Content" ObjectID="_1686399159" r:id="rId223"/>
              </w:object>
            </w:r>
          </w:p>
          <w:p w14:paraId="762B106A" w14:textId="77777777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420" w:dyaOrig="360" w14:anchorId="4D3F5140">
                <v:shape id="_x0000_i1566" type="#_x0000_t75" style="width:120.75pt;height:18.75pt" o:ole="">
                  <v:imagedata r:id="rId224" o:title=""/>
                </v:shape>
                <o:OLEObject Type="Embed" ProgID="Equation.DSMT4" ShapeID="_x0000_i1566" DrawAspect="Content" ObjectID="_1686399160" r:id="rId225"/>
              </w:object>
            </w:r>
          </w:p>
          <w:p w14:paraId="5778826C" w14:textId="77777777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1960" w:dyaOrig="360" w14:anchorId="6D15F799">
                <v:shape id="_x0000_i1567" type="#_x0000_t75" style="width:98.25pt;height:18.75pt" o:ole="">
                  <v:imagedata r:id="rId226" o:title=""/>
                </v:shape>
                <o:OLEObject Type="Embed" ProgID="Equation.DSMT4" ShapeID="_x0000_i1567" DrawAspect="Content" ObjectID="_1686399161" r:id="rId227"/>
              </w:object>
            </w:r>
          </w:p>
          <w:p w14:paraId="71E439BB" w14:textId="57ADFAF5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1520" w:dyaOrig="360" w14:anchorId="5B2A5230">
                <v:shape id="_x0000_i1568" type="#_x0000_t75" style="width:75.75pt;height:18.75pt" o:ole="">
                  <v:imagedata r:id="rId228" o:title=""/>
                </v:shape>
                <o:OLEObject Type="Embed" ProgID="Equation.DSMT4" ShapeID="_x0000_i1568" DrawAspect="Content" ObjectID="_1686399162" r:id="rId229"/>
              </w:object>
            </w:r>
            <w:r w:rsidR="00366C5E">
              <w:rPr>
                <w:sz w:val="28"/>
                <w:szCs w:val="28"/>
              </w:rPr>
              <w:t>11</w:t>
            </w:r>
          </w:p>
          <w:p w14:paraId="205C7ECA" w14:textId="431F8C05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580" w:dyaOrig="300" w14:anchorId="6B5BB8BD">
                <v:shape id="_x0000_i1569" type="#_x0000_t75" style="width:29.25pt;height:15pt" o:ole="">
                  <v:imagedata r:id="rId230" o:title=""/>
                </v:shape>
                <o:OLEObject Type="Embed" ProgID="Equation.DSMT4" ShapeID="_x0000_i1569" DrawAspect="Content" ObjectID="_1686399163" r:id="rId231"/>
              </w:object>
            </w:r>
          </w:p>
          <w:p w14:paraId="621AC7E4" w14:textId="77777777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000" w:dyaOrig="360" w14:anchorId="66A43919">
                <v:shape id="_x0000_i1570" type="#_x0000_t75" style="width:100.5pt;height:18.75pt" o:ole="">
                  <v:imagedata r:id="rId232" o:title=""/>
                </v:shape>
                <o:OLEObject Type="Embed" ProgID="Equation.DSMT4" ShapeID="_x0000_i1570" DrawAspect="Content" ObjectID="_1686399164" r:id="rId233"/>
              </w:object>
            </w:r>
            <w:r w:rsidRPr="00366C5E">
              <w:rPr>
                <w:sz w:val="28"/>
                <w:szCs w:val="28"/>
              </w:rPr>
              <w:t xml:space="preserve"> </w:t>
            </w:r>
          </w:p>
          <w:p w14:paraId="2C4B6D44" w14:textId="38736613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1460" w:dyaOrig="300" w14:anchorId="22DDD622">
                <v:shape id="_x0000_i1571" type="#_x0000_t75" style="width:72.75pt;height:15pt" o:ole="">
                  <v:imagedata r:id="rId234" o:title=""/>
                </v:shape>
                <o:OLEObject Type="Embed" ProgID="Equation.DSMT4" ShapeID="_x0000_i1571" DrawAspect="Content" ObjectID="_1686399165" r:id="rId235"/>
              </w:object>
            </w:r>
          </w:p>
          <w:p w14:paraId="308EAA5E" w14:textId="77777777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1020" w:dyaOrig="300" w14:anchorId="5748ECA2">
                <v:shape id="_x0000_i1572" type="#_x0000_t75" style="width:51pt;height:15pt" o:ole="">
                  <v:imagedata r:id="rId236" o:title=""/>
                </v:shape>
                <o:OLEObject Type="Embed" ProgID="Equation.DSMT4" ShapeID="_x0000_i1572" DrawAspect="Content" ObjectID="_1686399166" r:id="rId237"/>
              </w:object>
            </w:r>
          </w:p>
          <w:p w14:paraId="449E21FA" w14:textId="306483CF" w:rsidR="00B45563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sz w:val="28"/>
                <w:szCs w:val="28"/>
              </w:rPr>
              <w:t xml:space="preserve"> </w:t>
            </w:r>
            <w:r w:rsidRPr="00366C5E">
              <w:rPr>
                <w:position w:val="-6"/>
                <w:sz w:val="28"/>
                <w:szCs w:val="28"/>
              </w:rPr>
              <w:object w:dxaOrig="580" w:dyaOrig="300" w14:anchorId="60E55E9E">
                <v:shape id="_x0000_i1573" type="#_x0000_t75" style="width:29.25pt;height:15pt" o:ole="">
                  <v:imagedata r:id="rId238" o:title=""/>
                </v:shape>
                <o:OLEObject Type="Embed" ProgID="Equation.DSMT4" ShapeID="_x0000_i1573" DrawAspect="Content" ObjectID="_1686399167" r:id="rId239"/>
              </w:object>
            </w:r>
          </w:p>
          <w:p w14:paraId="1B217032" w14:textId="5740F322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780" w:dyaOrig="360" w14:anchorId="4BB4FD4B">
                <v:shape id="_x0000_i1574" type="#_x0000_t75" style="width:138.75pt;height:18.75pt" o:ole="">
                  <v:imagedata r:id="rId240" o:title=""/>
                </v:shape>
                <o:OLEObject Type="Embed" ProgID="Equation.DSMT4" ShapeID="_x0000_i1574" DrawAspect="Content" ObjectID="_1686399168" r:id="rId241"/>
              </w:object>
            </w:r>
          </w:p>
          <w:p w14:paraId="71BC324B" w14:textId="2A39738F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180" w:dyaOrig="360" w14:anchorId="4B7BFF26">
                <v:shape id="_x0000_i1575" type="#_x0000_t75" style="width:108.75pt;height:18.75pt" o:ole="">
                  <v:imagedata r:id="rId242" o:title=""/>
                </v:shape>
                <o:OLEObject Type="Embed" ProgID="Equation.DSMT4" ShapeID="_x0000_i1575" DrawAspect="Content" ObjectID="_1686399169" r:id="rId243"/>
              </w:object>
            </w:r>
          </w:p>
          <w:p w14:paraId="7912FDDA" w14:textId="3FB8A34E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2439" w:dyaOrig="420" w14:anchorId="68A18A48">
                <v:shape id="_x0000_i1576" type="#_x0000_t75" style="width:121.5pt;height:21pt" o:ole="">
                  <v:imagedata r:id="rId244" o:title=""/>
                </v:shape>
                <o:OLEObject Type="Embed" ProgID="Equation.DSMT4" ShapeID="_x0000_i1576" DrawAspect="Content" ObjectID="_1686399170" r:id="rId245"/>
              </w:object>
            </w:r>
          </w:p>
          <w:p w14:paraId="295DB99C" w14:textId="39E149A6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4"/>
                <w:sz w:val="28"/>
                <w:szCs w:val="28"/>
              </w:rPr>
              <w:object w:dxaOrig="1540" w:dyaOrig="420" w14:anchorId="381E6384">
                <v:shape id="_x0000_i1577" type="#_x0000_t75" style="width:77.25pt;height:21pt" o:ole="">
                  <v:imagedata r:id="rId246" o:title=""/>
                </v:shape>
                <o:OLEObject Type="Embed" ProgID="Equation.DSMT4" ShapeID="_x0000_i1577" DrawAspect="Content" ObjectID="_1686399171" r:id="rId247"/>
              </w:object>
            </w:r>
          </w:p>
          <w:p w14:paraId="5EF55593" w14:textId="77777777" w:rsidR="00B070B6" w:rsidRPr="00366C5E" w:rsidRDefault="00B070B6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460" w:dyaOrig="300" w14:anchorId="4B419619">
                <v:shape id="_x0000_i1578" type="#_x0000_t75" style="width:23.25pt;height:15pt" o:ole="">
                  <v:imagedata r:id="rId248" o:title=""/>
                </v:shape>
                <o:OLEObject Type="Embed" ProgID="Equation.DSMT4" ShapeID="_x0000_i1578" DrawAspect="Content" ObjectID="_1686399172" r:id="rId249"/>
              </w:object>
            </w:r>
          </w:p>
          <w:p w14:paraId="30878CF1" w14:textId="5A3D9B8F" w:rsidR="00DE10E9" w:rsidRPr="00366C5E" w:rsidRDefault="00DE10E9" w:rsidP="00366C5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Dạng </w:t>
            </w:r>
            <w:r w:rsidR="001271D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: T</w:t>
            </w:r>
            <w:r w:rsidRPr="00366C5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ính nhanh</w:t>
            </w:r>
          </w:p>
          <w:p w14:paraId="5B36BA24" w14:textId="26505A36" w:rsidR="00B45563" w:rsidRPr="00366C5E" w:rsidRDefault="00B45563" w:rsidP="00366C5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BT2/SGK-T81</w:t>
            </w:r>
          </w:p>
          <w:p w14:paraId="6C08D073" w14:textId="77777777" w:rsid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1540" w:dyaOrig="360" w14:anchorId="7F78F480">
                <v:shape id="_x0000_i1579" type="#_x0000_t75" style="width:77.25pt;height:18.75pt" o:ole="">
                  <v:imagedata r:id="rId250" o:title=""/>
                </v:shape>
                <o:OLEObject Type="Embed" ProgID="Equation.DSMT4" ShapeID="_x0000_i1579" DrawAspect="Content" ObjectID="_1686399173" r:id="rId251"/>
              </w:object>
            </w:r>
          </w:p>
          <w:p w14:paraId="06E6FFC2" w14:textId="77777777" w:rsid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1620" w:dyaOrig="360" w14:anchorId="42326A3E">
                <v:shape id="_x0000_i1580" type="#_x0000_t75" style="width:81pt;height:18.75pt" o:ole="">
                  <v:imagedata r:id="rId252" o:title=""/>
                </v:shape>
                <o:OLEObject Type="Embed" ProgID="Equation.DSMT4" ShapeID="_x0000_i1580" DrawAspect="Content" ObjectID="_1686399174" r:id="rId253"/>
              </w:object>
            </w:r>
          </w:p>
          <w:p w14:paraId="2F3B733C" w14:textId="7603B295" w:rsidR="00B070B6" w:rsidRP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1120" w:dyaOrig="300" w14:anchorId="62B171E9">
                <v:shape id="_x0000_i1581" type="#_x0000_t75" style="width:56.25pt;height:15pt" o:ole="">
                  <v:imagedata r:id="rId254" o:title=""/>
                </v:shape>
                <o:OLEObject Type="Embed" ProgID="Equation.DSMT4" ShapeID="_x0000_i1581" DrawAspect="Content" ObjectID="_1686399175" r:id="rId255"/>
              </w:object>
            </w:r>
          </w:p>
          <w:p w14:paraId="1C8BCB95" w14:textId="24A832B3" w:rsidR="00B070B6" w:rsidRP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820" w:dyaOrig="300" w14:anchorId="6DC98B47">
                <v:shape id="_x0000_i1582" type="#_x0000_t75" style="width:41.25pt;height:15pt" o:ole="">
                  <v:imagedata r:id="rId256" o:title=""/>
                </v:shape>
                <o:OLEObject Type="Embed" ProgID="Equation.DSMT4" ShapeID="_x0000_i1582" DrawAspect="Content" ObjectID="_1686399176" r:id="rId257"/>
              </w:object>
            </w:r>
          </w:p>
          <w:p w14:paraId="63ADC09C" w14:textId="1AA6BE85" w:rsidR="00B070B6" w:rsidRP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180" w:dyaOrig="360" w14:anchorId="0E6DE436">
                <v:shape id="_x0000_i1583" type="#_x0000_t75" style="width:108.75pt;height:18.75pt" o:ole="">
                  <v:imagedata r:id="rId258" o:title=""/>
                </v:shape>
                <o:OLEObject Type="Embed" ProgID="Equation.DSMT4" ShapeID="_x0000_i1583" DrawAspect="Content" ObjectID="_1686399177" r:id="rId259"/>
              </w:object>
            </w:r>
          </w:p>
          <w:p w14:paraId="09E7C026" w14:textId="7D7066E3" w:rsidR="00B070B6" w:rsidRP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1719" w:dyaOrig="300" w14:anchorId="69FF2D14">
                <v:shape id="_x0000_i1584" type="#_x0000_t75" style="width:85.5pt;height:15pt" o:ole="">
                  <v:imagedata r:id="rId260" o:title=""/>
                </v:shape>
                <o:OLEObject Type="Embed" ProgID="Equation.DSMT4" ShapeID="_x0000_i1584" DrawAspect="Content" ObjectID="_1686399178" r:id="rId261"/>
              </w:object>
            </w:r>
          </w:p>
          <w:p w14:paraId="5C280FAB" w14:textId="6770C8F9" w:rsidR="00B070B6" w:rsidRP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100" w:dyaOrig="360" w14:anchorId="1839DA1F">
                <v:shape id="_x0000_i1585" type="#_x0000_t75" style="width:105pt;height:18.75pt" o:ole="">
                  <v:imagedata r:id="rId262" o:title=""/>
                </v:shape>
                <o:OLEObject Type="Embed" ProgID="Equation.DSMT4" ShapeID="_x0000_i1585" DrawAspect="Content" ObjectID="_1686399179" r:id="rId263"/>
              </w:object>
            </w:r>
          </w:p>
          <w:p w14:paraId="6CDAE985" w14:textId="0012461C" w:rsidR="00B070B6" w:rsidRP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1160" w:dyaOrig="300" w14:anchorId="4750B518">
                <v:shape id="_x0000_i1586" type="#_x0000_t75" style="width:58.5pt;height:15pt" o:ole="">
                  <v:imagedata r:id="rId264" o:title=""/>
                </v:shape>
                <o:OLEObject Type="Embed" ProgID="Equation.DSMT4" ShapeID="_x0000_i1586" DrawAspect="Content" ObjectID="_1686399180" r:id="rId265"/>
              </w:object>
            </w:r>
          </w:p>
          <w:p w14:paraId="581842DD" w14:textId="5A409DCE" w:rsidR="00B070B6" w:rsidRP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580" w:dyaOrig="300" w14:anchorId="0DCA13E1">
                <v:shape id="_x0000_i1587" type="#_x0000_t75" style="width:29.25pt;height:15pt" o:ole="">
                  <v:imagedata r:id="rId266" o:title=""/>
                </v:shape>
                <o:OLEObject Type="Embed" ProgID="Equation.DSMT4" ShapeID="_x0000_i1587" DrawAspect="Content" ObjectID="_1686399181" r:id="rId267"/>
              </w:object>
            </w:r>
          </w:p>
          <w:p w14:paraId="221E6A02" w14:textId="77777777" w:rsidR="00F879F4" w:rsidRPr="00366C5E" w:rsidRDefault="00B070B6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1820" w:dyaOrig="360" w14:anchorId="64C43C2F">
                <v:shape id="_x0000_i1588" type="#_x0000_t75" style="width:91.5pt;height:18.75pt" o:ole="">
                  <v:imagedata r:id="rId268" o:title=""/>
                </v:shape>
                <o:OLEObject Type="Embed" ProgID="Equation.DSMT4" ShapeID="_x0000_i1588" DrawAspect="Content" ObjectID="_1686399182" r:id="rId269"/>
              </w:object>
            </w:r>
          </w:p>
          <w:p w14:paraId="7BF2BE73" w14:textId="2286A2C0" w:rsidR="00B070B6" w:rsidRPr="00366C5E" w:rsidRDefault="00F879F4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120" w:dyaOrig="360" w14:anchorId="0E627438">
                <v:shape id="_x0000_i1589" type="#_x0000_t75" style="width:105.75pt;height:18.75pt" o:ole="">
                  <v:imagedata r:id="rId270" o:title=""/>
                </v:shape>
                <o:OLEObject Type="Embed" ProgID="Equation.DSMT4" ShapeID="_x0000_i1589" DrawAspect="Content" ObjectID="_1686399183" r:id="rId271"/>
              </w:object>
            </w:r>
          </w:p>
          <w:p w14:paraId="2C843FBB" w14:textId="469F3500" w:rsidR="00F879F4" w:rsidRPr="00366C5E" w:rsidRDefault="00F879F4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1500" w:dyaOrig="360" w14:anchorId="59F86850">
                <v:shape id="_x0000_i1590" type="#_x0000_t75" style="width:75pt;height:18.75pt" o:ole="">
                  <v:imagedata r:id="rId272" o:title=""/>
                </v:shape>
                <o:OLEObject Type="Embed" ProgID="Equation.DSMT4" ShapeID="_x0000_i1590" DrawAspect="Content" ObjectID="_1686399184" r:id="rId273"/>
              </w:object>
            </w:r>
          </w:p>
          <w:p w14:paraId="64C117B1" w14:textId="73B87DED" w:rsidR="00F879F4" w:rsidRPr="00366C5E" w:rsidRDefault="00F879F4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859" w:dyaOrig="300" w14:anchorId="70710281">
                <v:shape id="_x0000_i1591" type="#_x0000_t75" style="width:42.75pt;height:15pt" o:ole="">
                  <v:imagedata r:id="rId274" o:title=""/>
                </v:shape>
                <o:OLEObject Type="Embed" ProgID="Equation.DSMT4" ShapeID="_x0000_i1591" DrawAspect="Content" ObjectID="_1686399185" r:id="rId275"/>
              </w:object>
            </w:r>
          </w:p>
          <w:p w14:paraId="07C3DC25" w14:textId="03D5826E" w:rsidR="00F879F4" w:rsidRPr="00366C5E" w:rsidRDefault="00F879F4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620" w:dyaOrig="360" w14:anchorId="387A8D65">
                <v:shape id="_x0000_i1592" type="#_x0000_t75" style="width:131.25pt;height:18.75pt" o:ole="">
                  <v:imagedata r:id="rId276" o:title=""/>
                </v:shape>
                <o:OLEObject Type="Embed" ProgID="Equation.DSMT4" ShapeID="_x0000_i1592" DrawAspect="Content" ObjectID="_1686399186" r:id="rId277"/>
              </w:object>
            </w:r>
          </w:p>
          <w:p w14:paraId="30F9762D" w14:textId="5CDD53C8" w:rsidR="00F879F4" w:rsidRPr="00366C5E" w:rsidRDefault="00F879F4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2540" w:dyaOrig="360" w14:anchorId="4819F5D8">
                <v:shape id="_x0000_i1593" type="#_x0000_t75" style="width:127.5pt;height:18.75pt" o:ole="">
                  <v:imagedata r:id="rId278" o:title=""/>
                </v:shape>
                <o:OLEObject Type="Embed" ProgID="Equation.DSMT4" ShapeID="_x0000_i1593" DrawAspect="Content" ObjectID="_1686399187" r:id="rId279"/>
              </w:object>
            </w:r>
          </w:p>
          <w:p w14:paraId="31E4124C" w14:textId="01E4D86C" w:rsidR="00F879F4" w:rsidRPr="00366C5E" w:rsidRDefault="00F879F4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12"/>
                <w:sz w:val="28"/>
                <w:szCs w:val="28"/>
              </w:rPr>
              <w:object w:dxaOrig="1560" w:dyaOrig="360" w14:anchorId="3ECFF085">
                <v:shape id="_x0000_i1594" type="#_x0000_t75" style="width:78pt;height:18.75pt" o:ole="">
                  <v:imagedata r:id="rId280" o:title=""/>
                </v:shape>
                <o:OLEObject Type="Embed" ProgID="Equation.DSMT4" ShapeID="_x0000_i1594" DrawAspect="Content" ObjectID="_1686399188" r:id="rId281"/>
              </w:object>
            </w:r>
          </w:p>
          <w:p w14:paraId="52CA8927" w14:textId="77777777" w:rsidR="00366C5E" w:rsidRDefault="00F879F4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366C5E">
              <w:rPr>
                <w:position w:val="-6"/>
                <w:sz w:val="28"/>
                <w:szCs w:val="28"/>
              </w:rPr>
              <w:object w:dxaOrig="940" w:dyaOrig="300" w14:anchorId="50C8788A">
                <v:shape id="_x0000_i1595" type="#_x0000_t75" style="width:46.5pt;height:15pt" o:ole="">
                  <v:imagedata r:id="rId282" o:title=""/>
                </v:shape>
                <o:OLEObject Type="Embed" ProgID="Equation.DSMT4" ShapeID="_x0000_i1595" DrawAspect="Content" ObjectID="_1686399189" r:id="rId283"/>
              </w:object>
            </w:r>
          </w:p>
          <w:p w14:paraId="23FD3E0C" w14:textId="13790E5F" w:rsidR="00FD07AC" w:rsidRPr="00366C5E" w:rsidRDefault="00FD07AC" w:rsidP="00FD07AC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Dạng </w:t>
            </w:r>
            <w:r w:rsidR="001271D1">
              <w:rPr>
                <w:rFonts w:ascii="Times New Roman" w:hAnsi="Times New Roman" w:cs="Times New Roman"/>
                <w:b/>
                <w:sz w:val="28"/>
                <w:szCs w:val="28"/>
              </w:rPr>
              <w:t>3: T</w:t>
            </w: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ính giá trị biểu thức</w:t>
            </w:r>
          </w:p>
          <w:p w14:paraId="454218F2" w14:textId="77777777" w:rsidR="00FD07AC" w:rsidRPr="00366C5E" w:rsidRDefault="00FD07AC" w:rsidP="00FD07AC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BT3/SGK-T81</w:t>
            </w:r>
          </w:p>
          <w:p w14:paraId="13C3CA71" w14:textId="77777777" w:rsidR="00FD07AC" w:rsidRPr="00366C5E" w:rsidRDefault="00FD07AC" w:rsidP="00FD07A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20" w:dyaOrig="360" w14:anchorId="115CF4EA">
                <v:shape id="_x0000_i1596" type="#_x0000_t75" style="width:15.75pt;height:18.75pt" o:ole="">
                  <v:imagedata r:id="rId284" o:title=""/>
                </v:shape>
                <o:OLEObject Type="Embed" ProgID="Equation.DSMT4" ShapeID="_x0000_i1596" DrawAspect="Content" ObjectID="_1686399190" r:id="rId285"/>
              </w:object>
            </w: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00" w:dyaOrig="300" w14:anchorId="362C7898">
                <v:shape id="_x0000_i1597" type="#_x0000_t75" style="width:45pt;height:15pt" o:ole="">
                  <v:imagedata r:id="rId286" o:title=""/>
                </v:shape>
                <o:OLEObject Type="Embed" ProgID="Equation.DSMT4" ShapeID="_x0000_i1597" DrawAspect="Content" ObjectID="_1686399191" r:id="rId287"/>
              </w:objec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 với </w:t>
            </w: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20" w:dyaOrig="300" w14:anchorId="631B32E9">
                <v:shape id="_x0000_i1598" type="#_x0000_t75" style="width:45.75pt;height:15pt" o:ole="">
                  <v:imagedata r:id="rId288" o:title=""/>
                </v:shape>
                <o:OLEObject Type="Embed" ProgID="Equation.DSMT4" ShapeID="_x0000_i1598" DrawAspect="Content" ObjectID="_1686399192" r:id="rId289"/>
              </w:object>
            </w:r>
          </w:p>
          <w:p w14:paraId="593A1250" w14:textId="77777777" w:rsidR="00FD07AC" w:rsidRPr="00366C5E" w:rsidRDefault="00FD07AC" w:rsidP="00FD07A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40" w:dyaOrig="360" w14:anchorId="257D10BA">
                <v:shape id="_x0000_i1599" type="#_x0000_t75" style="width:156.75pt;height:18.75pt" o:ole="">
                  <v:imagedata r:id="rId290" o:title=""/>
                </v:shape>
                <o:OLEObject Type="Embed" ProgID="Equation.DSMT4" ShapeID="_x0000_i1599" DrawAspect="Content" ObjectID="_1686399193" r:id="rId291"/>
              </w:object>
            </w:r>
          </w:p>
          <w:p w14:paraId="23DD68EC" w14:textId="77777777" w:rsidR="00FD07AC" w:rsidRPr="00366C5E" w:rsidRDefault="00FD07AC" w:rsidP="00FD07A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00" w:dyaOrig="360" w14:anchorId="49F7819E">
                <v:shape id="_x0000_i1600" type="#_x0000_t75" style="width:15pt;height:18.75pt" o:ole="">
                  <v:imagedata r:id="rId292" o:title=""/>
                </v:shape>
                <o:OLEObject Type="Embed" ProgID="Equation.DSMT4" ShapeID="_x0000_i1600" DrawAspect="Content" ObjectID="_1686399194" r:id="rId293"/>
              </w:object>
            </w: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 w14:anchorId="37346044">
                <v:shape id="_x0000_i1601" type="#_x0000_t75" style="width:30.75pt;height:15pt" o:ole="">
                  <v:imagedata r:id="rId294" o:title=""/>
                </v:shape>
                <o:OLEObject Type="Embed" ProgID="Equation.DSMT4" ShapeID="_x0000_i1601" DrawAspect="Content" ObjectID="_1686399195" r:id="rId295"/>
              </w:objec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 xml:space="preserve"> với </w:t>
            </w:r>
            <w:r w:rsidRPr="00366C5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40" w14:anchorId="6F5DF0AF">
                <v:shape id="_x0000_i1602" type="#_x0000_t75" style="width:87.75pt;height:16.5pt" o:ole="">
                  <v:imagedata r:id="rId296" o:title=""/>
                </v:shape>
                <o:OLEObject Type="Embed" ProgID="Equation.DSMT4" ShapeID="_x0000_i1602" DrawAspect="Content" ObjectID="_1686399196" r:id="rId297"/>
              </w:object>
            </w:r>
          </w:p>
          <w:p w14:paraId="000EE1C2" w14:textId="77777777" w:rsidR="00FD07AC" w:rsidRPr="00366C5E" w:rsidRDefault="00FD07AC" w:rsidP="00FD07A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9" w:dyaOrig="360" w14:anchorId="01E75D91">
                <v:shape id="_x0000_i1603" type="#_x0000_t75" style="width:140.25pt;height:18.75pt" o:ole="">
                  <v:imagedata r:id="rId298" o:title=""/>
                </v:shape>
                <o:OLEObject Type="Embed" ProgID="Equation.DSMT4" ShapeID="_x0000_i1603" DrawAspect="Content" ObjectID="_1686399197" r:id="rId299"/>
              </w:object>
            </w:r>
          </w:p>
          <w:p w14:paraId="1C2CDFD6" w14:textId="77777777" w:rsidR="00FD07AC" w:rsidRDefault="00FD07AC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453A870D" w14:textId="77777777" w:rsidR="00A66D42" w:rsidRDefault="00A66D42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6D551655" w14:textId="77777777" w:rsidR="00A66D42" w:rsidRDefault="00A66D42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55258D2C" w14:textId="77777777" w:rsidR="00A66D42" w:rsidRDefault="00A66D42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1CE197F2" w14:textId="77777777" w:rsidR="00A66D42" w:rsidRDefault="00A66D42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23975316" w14:textId="77777777" w:rsidR="00A66D42" w:rsidRDefault="00A66D42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6C155F42" w14:textId="77777777" w:rsidR="00A66D42" w:rsidRDefault="00A66D42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052306A1" w14:textId="1EC67EEC" w:rsidR="00A66D42" w:rsidRDefault="001271D1" w:rsidP="00A66D42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Dạng 4: </w:t>
            </w:r>
            <w:r w:rsidR="00A66D42"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Sử dụng máy tính bỏ túi để tính toán</w:t>
            </w:r>
          </w:p>
          <w:p w14:paraId="15747FBC" w14:textId="227A51CF" w:rsidR="0018556E" w:rsidRDefault="00A605BE" w:rsidP="00A66D42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T5</w:t>
            </w:r>
            <w:r w:rsidR="00A66D42"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/SGK-T81</w:t>
            </w:r>
          </w:p>
          <w:p w14:paraId="3E708566" w14:textId="77777777" w:rsidR="0018556E" w:rsidRDefault="0018556E" w:rsidP="00A66D42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8556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80" w:dyaOrig="360" w14:anchorId="714F0D88">
                <v:shape id="_x0000_i1604" type="#_x0000_t75" style="width:108.75pt;height:18.75pt" o:ole="">
                  <v:imagedata r:id="rId300" o:title=""/>
                </v:shape>
                <o:OLEObject Type="Embed" ProgID="Equation.DSMT4" ShapeID="_x0000_i1604" DrawAspect="Content" ObjectID="_1686399198" r:id="rId301"/>
              </w:object>
            </w:r>
          </w:p>
          <w:p w14:paraId="592A06E1" w14:textId="77777777" w:rsidR="0018556E" w:rsidRDefault="0018556E" w:rsidP="00A66D42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380" w:dyaOrig="360" w14:anchorId="00C700FD">
                <v:shape id="_x0000_i1605" type="#_x0000_t75" style="width:118.5pt;height:18.75pt" o:ole="">
                  <v:imagedata r:id="rId302" o:title=""/>
                </v:shape>
                <o:OLEObject Type="Embed" ProgID="Equation.DSMT4" ShapeID="_x0000_i1605" DrawAspect="Content" ObjectID="_1686399199" r:id="rId303"/>
              </w:object>
            </w:r>
          </w:p>
          <w:p w14:paraId="7E852EC9" w14:textId="619CD87C" w:rsidR="00A66D42" w:rsidRPr="0018556E" w:rsidRDefault="0018556E" w:rsidP="00A66D42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500" w:dyaOrig="360" w14:anchorId="6D7D90A5">
                <v:shape id="_x0000_i1606" type="#_x0000_t75" style="width:124.5pt;height:18.75pt" o:ole="">
                  <v:imagedata r:id="rId304" o:title=""/>
                </v:shape>
                <o:OLEObject Type="Embed" ProgID="Equation.DSMT4" ShapeID="_x0000_i1606" DrawAspect="Content" ObjectID="_1686399200" r:id="rId305"/>
              </w:object>
            </w:r>
          </w:p>
          <w:p w14:paraId="56C48F35" w14:textId="77777777" w:rsidR="00A66D42" w:rsidRDefault="00A66D42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7967B0B4" w14:textId="470DDC40" w:rsidR="001271D1" w:rsidRDefault="001271D1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79C763FB" w14:textId="77777777" w:rsidR="001271D1" w:rsidRDefault="001271D1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7FD0F519" w14:textId="77777777" w:rsidR="001271D1" w:rsidRDefault="001271D1" w:rsidP="001271D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Dạng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: T</w:t>
            </w: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oán thực tế</w:t>
            </w:r>
          </w:p>
          <w:p w14:paraId="0E57C861" w14:textId="77777777" w:rsidR="001271D1" w:rsidRPr="00CC2DEF" w:rsidRDefault="001271D1" w:rsidP="001271D1">
            <w:pPr>
              <w:spacing w:line="276" w:lineRule="auto"/>
              <w:jc w:val="both"/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>BT4/SGK-T81</w:t>
            </w:r>
          </w:p>
          <w:p w14:paraId="58AEF44C" w14:textId="77777777" w:rsidR="001271D1" w:rsidRPr="004F047C" w:rsidRDefault="001271D1" w:rsidP="001271D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Giải: </w:t>
            </w:r>
            <w:r w:rsidRPr="00366C5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Nhiệt độ lúc </w:t>
            </w:r>
            <w:r w:rsidRPr="003F565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60" w:dyaOrig="300" w14:anchorId="626621C5">
                <v:shape id="_x0000_i1607" type="#_x0000_t75" style="width:18.75pt;height:15pt" o:ole="">
                  <v:imagedata r:id="rId306" o:title=""/>
                </v:shape>
                <o:OLEObject Type="Embed" ProgID="Equation.DSMT4" ShapeID="_x0000_i1607" DrawAspect="Content" ObjectID="_1686399201" r:id="rId307"/>
              </w:object>
            </w:r>
            <w:r w:rsidRPr="00366C5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giờ là:</w:t>
            </w:r>
          </w:p>
          <w:p w14:paraId="4ADEF741" w14:textId="77777777" w:rsidR="001271D1" w:rsidRPr="00366C5E" w:rsidRDefault="001271D1" w:rsidP="001271D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80" w:dyaOrig="300" w14:anchorId="032A6B18">
                <v:shape id="_x0000_i1608" type="#_x0000_t75" style="width:204pt;height:15pt" o:ole="">
                  <v:imagedata r:id="rId308" o:title=""/>
                </v:shape>
                <o:OLEObject Type="Embed" ProgID="Equation.DSMT4" ShapeID="_x0000_i1608" DrawAspect="Content" ObjectID="_1686399202" r:id="rId309"/>
              </w:object>
            </w:r>
            <w:r w:rsidRPr="00366C5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 </w:t>
            </w:r>
          </w:p>
          <w:p w14:paraId="66C044D0" w14:textId="77777777" w:rsidR="001271D1" w:rsidRPr="00366C5E" w:rsidRDefault="001271D1" w:rsidP="001271D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BT6/SGK-T81</w:t>
            </w:r>
          </w:p>
          <w:p w14:paraId="791CD559" w14:textId="77777777" w:rsidR="001271D1" w:rsidRPr="00FD3EF5" w:rsidRDefault="001271D1" w:rsidP="001271D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- </w:t>
            </w:r>
            <w:r w:rsidRPr="00FD3EF5">
              <w:rPr>
                <w:rFonts w:ascii="Times New Roman" w:hAnsi="Times New Roman" w:cs="Times New Roman"/>
                <w:bCs/>
                <w:sz w:val="28"/>
                <w:szCs w:val="28"/>
              </w:rPr>
              <w:t>Tuổi của nhà bác học Archimedes là:</w:t>
            </w:r>
          </w:p>
          <w:p w14:paraId="6231A5D9" w14:textId="77777777" w:rsidR="001271D1" w:rsidRPr="00366C5E" w:rsidRDefault="001271D1" w:rsidP="001271D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140" w:dyaOrig="360" w14:anchorId="0D5B3A1C">
                <v:shape id="_x0000_i1609" type="#_x0000_t75" style="width:207pt;height:18.75pt" o:ole="">
                  <v:imagedata r:id="rId310" o:title=""/>
                </v:shape>
                <o:OLEObject Type="Embed" ProgID="Equation.DSMT4" ShapeID="_x0000_i1609" DrawAspect="Content" ObjectID="_1686399203" r:id="rId311"/>
              </w:objec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 w:rsidRPr="00366C5E">
              <w:rPr>
                <w:rFonts w:ascii="Times New Roman" w:hAnsi="Times New Roman" w:cs="Times New Roman"/>
                <w:sz w:val="28"/>
                <w:szCs w:val="28"/>
              </w:rPr>
              <w:t>uổi)</w:t>
            </w:r>
          </w:p>
          <w:p w14:paraId="25B4730A" w14:textId="77777777" w:rsidR="001271D1" w:rsidRPr="00366C5E" w:rsidRDefault="001271D1" w:rsidP="001271D1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66C5E">
              <w:rPr>
                <w:rFonts w:ascii="Times New Roman" w:hAnsi="Times New Roman" w:cs="Times New Roman"/>
                <w:bCs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366C5E">
              <w:rPr>
                <w:rFonts w:ascii="Times New Roman" w:hAnsi="Times New Roman" w:cs="Times New Roman"/>
                <w:bCs/>
                <w:sz w:val="28"/>
                <w:szCs w:val="28"/>
              </w:rPr>
              <w:t>Tuổi của nhà bác học Pythagoras là:</w:t>
            </w:r>
          </w:p>
          <w:p w14:paraId="151273E6" w14:textId="77777777" w:rsidR="001271D1" w:rsidRDefault="001271D1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  <w:p w14:paraId="5D8FCC15" w14:textId="19F2DCEF" w:rsidR="001271D1" w:rsidRPr="00366C5E" w:rsidRDefault="001271D1" w:rsidP="00366C5E">
            <w:pPr>
              <w:spacing w:before="120" w:after="120" w:line="276" w:lineRule="auto"/>
              <w:jc w:val="both"/>
              <w:rPr>
                <w:sz w:val="28"/>
                <w:szCs w:val="28"/>
              </w:rPr>
            </w:pPr>
          </w:p>
        </w:tc>
      </w:tr>
    </w:tbl>
    <w:p w14:paraId="7702F21C" w14:textId="25A949BC" w:rsidR="00D917B5" w:rsidRPr="00D917B5" w:rsidRDefault="00D917B5" w:rsidP="00D917B5">
      <w:pPr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4FD4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4. Hoạt động 4: Vận dụng</w:t>
      </w:r>
    </w:p>
    <w:p w14:paraId="03166A5B" w14:textId="357F7D9E" w:rsidR="00D917B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a) Mục tiêu:</w:t>
      </w:r>
      <w:r w:rsidRPr="00EB616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5D741C1C" w14:textId="3C1E020C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sz w:val="28"/>
          <w:szCs w:val="28"/>
        </w:rPr>
        <w:t xml:space="preserve">Vận dụng các kiến thức về </w:t>
      </w:r>
      <w:r w:rsidR="00D917B5">
        <w:rPr>
          <w:rFonts w:ascii="Times New Roman" w:eastAsia="Times New Roman" w:hAnsi="Times New Roman" w:cs="Times New Roman"/>
          <w:sz w:val="28"/>
          <w:szCs w:val="28"/>
        </w:rPr>
        <w:t>phép trừ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ác</w:t>
      </w:r>
      <w:r w:rsidRPr="00EB6165">
        <w:rPr>
          <w:rFonts w:ascii="Times New Roman" w:eastAsia="Times New Roman" w:hAnsi="Times New Roman" w:cs="Times New Roman"/>
          <w:sz w:val="28"/>
          <w:szCs w:val="28"/>
        </w:rPr>
        <w:t xml:space="preserve"> số nguyên để giải quyết các tình huống cụ thể trong thực tiễn.</w:t>
      </w:r>
    </w:p>
    <w:p w14:paraId="4A673B3C" w14:textId="77777777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b) Nội dung: </w:t>
      </w:r>
    </w:p>
    <w:p w14:paraId="75583733" w14:textId="77777777" w:rsidR="00AA4CAE" w:rsidRPr="006C44CF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6C44CF">
        <w:rPr>
          <w:rFonts w:ascii="Times New Roman" w:eastAsia="Times New Roman" w:hAnsi="Times New Roman" w:cs="Times New Roman"/>
          <w:bCs/>
          <w:iCs/>
          <w:sz w:val="28"/>
          <w:szCs w:val="28"/>
        </w:rPr>
        <w:t>HS giải quyết bài tập sau:</w:t>
      </w:r>
    </w:p>
    <w:p w14:paraId="64BDF90A" w14:textId="0628EC45" w:rsidR="00AA4CAE" w:rsidRPr="006A0547" w:rsidRDefault="00AA4CAE" w:rsidP="00AA4CAE">
      <w:pPr>
        <w:spacing w:line="276" w:lineRule="auto"/>
        <w:ind w:right="-4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D0402D">
        <w:rPr>
          <w:rFonts w:ascii="Times New Roman" w:hAnsi="Times New Roman" w:cs="Times New Roman"/>
          <w:sz w:val="28"/>
          <w:szCs w:val="28"/>
        </w:rPr>
        <w:t>Để tính chênh lệch giữa nhiệt độ cao nhấ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0402D">
        <w:rPr>
          <w:rFonts w:ascii="Times New Roman" w:hAnsi="Times New Roman" w:cs="Times New Roman"/>
          <w:sz w:val="28"/>
          <w:szCs w:val="28"/>
        </w:rPr>
        <w:t xml:space="preserve">và nhiệt độ thấp nhất trên Trái Đất, ta </w:t>
      </w:r>
      <w:r>
        <w:rPr>
          <w:rFonts w:ascii="Times New Roman" w:hAnsi="Times New Roman" w:cs="Times New Roman"/>
          <w:sz w:val="28"/>
          <w:szCs w:val="28"/>
        </w:rPr>
        <w:t>sẽ lấy nhiệt độ nào trừ đi nhiệt độ nào?</w:t>
      </w:r>
      <w:r>
        <w:rPr>
          <w:rFonts w:ascii="Times New Roman" w:hAnsi="Times New Roman" w:cs="Times New Roman"/>
          <w:sz w:val="28"/>
          <w:szCs w:val="28"/>
        </w:rPr>
        <w:t xml:space="preserve"> Khi đó độ chênh lệch là bao nhiêu?</w:t>
      </w:r>
    </w:p>
    <w:p w14:paraId="4A3E2461" w14:textId="769C4989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bCs/>
          <w:iCs/>
          <w:sz w:val="28"/>
          <w:szCs w:val="28"/>
        </w:rPr>
        <w:t>- Thực hiện nhiệm vụ cá nhân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</w:rPr>
        <w:t>.</w:t>
      </w:r>
    </w:p>
    <w:p w14:paraId="4D066B03" w14:textId="77777777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c) Sản phẩm:</w:t>
      </w:r>
      <w:r w:rsidRPr="00EB6165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p w14:paraId="0A4440C3" w14:textId="77777777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sz w:val="28"/>
          <w:szCs w:val="28"/>
        </w:rPr>
        <w:t>- Kết quả thực hiện nhiệm vụ tự học theo cá nhân.</w:t>
      </w:r>
    </w:p>
    <w:p w14:paraId="7775372D" w14:textId="77777777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 xml:space="preserve">d) Tổ chức thực hiện: </w:t>
      </w:r>
    </w:p>
    <w:p w14:paraId="66D2BE58" w14:textId="77777777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sym w:font="Webdings" w:char="F038"/>
      </w:r>
      <w:r w:rsidRPr="00EB61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Giao nhiệm vụ 1: </w:t>
      </w:r>
    </w:p>
    <w:p w14:paraId="3DDD1FB1" w14:textId="77777777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color w:val="000000"/>
          <w:sz w:val="28"/>
          <w:szCs w:val="28"/>
        </w:rPr>
        <w:t>- Y</w:t>
      </w:r>
      <w:r w:rsidRPr="00EB6165">
        <w:rPr>
          <w:rFonts w:ascii="Times New Roman" w:eastAsia="Times New Roman" w:hAnsi="Times New Roman" w:cs="Times New Roman"/>
          <w:sz w:val="28"/>
          <w:szCs w:val="28"/>
        </w:rPr>
        <w:t>êu cầu HS hoạt động nhóm ở nhà bài tập trên.</w:t>
      </w:r>
    </w:p>
    <w:p w14:paraId="6715AE74" w14:textId="77777777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sz w:val="28"/>
          <w:szCs w:val="28"/>
        </w:rPr>
        <w:t>- Hướng dẫn, hỗ trợ: GV giải đáp thắc mắc của HS để hiểu rõ nhiệm vụ.</w:t>
      </w:r>
    </w:p>
    <w:p w14:paraId="45D27A39" w14:textId="77777777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sym w:font="Webdings" w:char="F038"/>
      </w:r>
      <w:r w:rsidRPr="00EB6165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Giao nhiệm vụ 2: Yêu cầu HS thực hiện cá nhân.</w:t>
      </w:r>
    </w:p>
    <w:p w14:paraId="36A7ADA1" w14:textId="77777777" w:rsidR="00AA4CAE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- Xem lại các nội dung đã học trong bài.</w:t>
      </w:r>
    </w:p>
    <w:p w14:paraId="59BCD9EB" w14:textId="190668F1" w:rsidR="00AA4CAE" w:rsidRPr="00122BED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22BED">
        <w:rPr>
          <w:rFonts w:ascii="Times New Roman" w:eastAsia="Times New Roman" w:hAnsi="Times New Roman" w:cs="Times New Roman"/>
          <w:sz w:val="28"/>
          <w:szCs w:val="28"/>
        </w:rPr>
        <w:t>- Học thuộc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quy tắc </w:t>
      </w:r>
      <w:r w:rsidR="00D917B5">
        <w:rPr>
          <w:rFonts w:ascii="Times New Roman" w:eastAsia="Times New Roman" w:hAnsi="Times New Roman" w:cs="Times New Roman"/>
          <w:sz w:val="28"/>
          <w:szCs w:val="28"/>
        </w:rPr>
        <w:t xml:space="preserve">trừ hai số nguyên, quy tắc dấu ngoặc </w:t>
      </w:r>
      <w:r>
        <w:rPr>
          <w:rFonts w:ascii="Times New Roman" w:eastAsia="Times New Roman" w:hAnsi="Times New Roman" w:cs="Times New Roman"/>
          <w:sz w:val="28"/>
          <w:szCs w:val="28"/>
        </w:rPr>
        <w:t>và các chú ý.</w:t>
      </w:r>
    </w:p>
    <w:p w14:paraId="3D0103CF" w14:textId="77777777" w:rsidR="00AA4CAE" w:rsidRPr="00EB6165" w:rsidRDefault="00AA4CAE" w:rsidP="00444156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sz w:val="28"/>
          <w:szCs w:val="28"/>
        </w:rPr>
        <w:t>- Làm các bài tập trong SBT.</w:t>
      </w:r>
    </w:p>
    <w:p w14:paraId="5C6E8E15" w14:textId="4A372117" w:rsidR="00AA4CAE" w:rsidRPr="00EB6165" w:rsidRDefault="00AA4CAE" w:rsidP="00A605BE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B6165">
        <w:rPr>
          <w:rFonts w:ascii="Times New Roman" w:eastAsia="Times New Roman" w:hAnsi="Times New Roman" w:cs="Times New Roman"/>
          <w:sz w:val="28"/>
          <w:szCs w:val="28"/>
        </w:rPr>
        <w:t>- Chuẩn bị giờ sau: Tìm hiểu nội dung bài</w:t>
      </w:r>
      <w:r>
        <w:rPr>
          <w:rFonts w:ascii="Times New Roman" w:eastAsia="Times New Roman" w:hAnsi="Times New Roman" w:cs="Times New Roman"/>
          <w:sz w:val="28"/>
          <w:szCs w:val="28"/>
        </w:rPr>
        <w:t>:</w:t>
      </w:r>
      <w:r w:rsidRPr="00EB616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Phép </w:t>
      </w:r>
      <w:r w:rsidR="00D917B5">
        <w:rPr>
          <w:rFonts w:ascii="Times New Roman" w:eastAsia="Times New Roman" w:hAnsi="Times New Roman" w:cs="Times New Roman"/>
          <w:sz w:val="28"/>
          <w:szCs w:val="28"/>
        </w:rPr>
        <w:t>nhân các số nguyên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bookmarkStart w:id="1" w:name="_GoBack"/>
      <w:bookmarkEnd w:id="1"/>
    </w:p>
    <w:sectPr w:rsidR="00AA4CAE" w:rsidRPr="00EB6165" w:rsidSect="009B4CFF"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subsetted="1" w:fontKey="{9A2AF915-E2D6-412B-BF1A-03AB83A3170D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  <w:embedRegular r:id="rId2" w:fontKey="{4E3D646D-CE46-4826-8278-5591C4240EBD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C6CF5"/>
    <w:multiLevelType w:val="hybridMultilevel"/>
    <w:tmpl w:val="F328CD86"/>
    <w:lvl w:ilvl="0" w:tplc="D94E084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506922"/>
    <w:multiLevelType w:val="hybridMultilevel"/>
    <w:tmpl w:val="37065080"/>
    <w:lvl w:ilvl="0" w:tplc="0409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A16E40"/>
    <w:multiLevelType w:val="hybridMultilevel"/>
    <w:tmpl w:val="14A09D32"/>
    <w:lvl w:ilvl="0" w:tplc="9748449A">
      <w:start w:val="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840EDA"/>
    <w:multiLevelType w:val="hybridMultilevel"/>
    <w:tmpl w:val="A998C504"/>
    <w:lvl w:ilvl="0" w:tplc="50426D1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5105E5"/>
    <w:multiLevelType w:val="hybridMultilevel"/>
    <w:tmpl w:val="745697D8"/>
    <w:lvl w:ilvl="0" w:tplc="B636EC1C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F0311B"/>
    <w:multiLevelType w:val="hybridMultilevel"/>
    <w:tmpl w:val="15C804EA"/>
    <w:lvl w:ilvl="0" w:tplc="83BE833C">
      <w:start w:val="7"/>
      <w:numFmt w:val="bullet"/>
      <w:lvlText w:val=""/>
      <w:lvlJc w:val="left"/>
      <w:pPr>
        <w:ind w:left="435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6" w15:restartNumberingAfterBreak="0">
    <w:nsid w:val="50800506"/>
    <w:multiLevelType w:val="hybridMultilevel"/>
    <w:tmpl w:val="B42805DC"/>
    <w:lvl w:ilvl="0" w:tplc="8F1211F2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8772796"/>
    <w:multiLevelType w:val="hybridMultilevel"/>
    <w:tmpl w:val="736A1634"/>
    <w:lvl w:ilvl="0" w:tplc="5C905528">
      <w:start w:val="7"/>
      <w:numFmt w:val="bullet"/>
      <w:lvlText w:val=""/>
      <w:lvlJc w:val="left"/>
      <w:pPr>
        <w:ind w:left="435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7"/>
  </w:num>
  <w:num w:numId="4">
    <w:abstractNumId w:val="1"/>
  </w:num>
  <w:num w:numId="5">
    <w:abstractNumId w:val="4"/>
  </w:num>
  <w:num w:numId="6">
    <w:abstractNumId w:val="6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saveSubsetFonts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8C2A22"/>
    <w:rsid w:val="00000DB6"/>
    <w:rsid w:val="00001142"/>
    <w:rsid w:val="000052A0"/>
    <w:rsid w:val="00005AE9"/>
    <w:rsid w:val="0001548C"/>
    <w:rsid w:val="00017266"/>
    <w:rsid w:val="00020952"/>
    <w:rsid w:val="000210C5"/>
    <w:rsid w:val="000211E0"/>
    <w:rsid w:val="00023B37"/>
    <w:rsid w:val="000303A5"/>
    <w:rsid w:val="00031826"/>
    <w:rsid w:val="00031CE3"/>
    <w:rsid w:val="0003379D"/>
    <w:rsid w:val="000413E1"/>
    <w:rsid w:val="000500C5"/>
    <w:rsid w:val="00051A16"/>
    <w:rsid w:val="000526DB"/>
    <w:rsid w:val="000538E4"/>
    <w:rsid w:val="00054463"/>
    <w:rsid w:val="0005774F"/>
    <w:rsid w:val="000729F5"/>
    <w:rsid w:val="00075192"/>
    <w:rsid w:val="00076C88"/>
    <w:rsid w:val="000A091A"/>
    <w:rsid w:val="000A2D20"/>
    <w:rsid w:val="000A7D48"/>
    <w:rsid w:val="000B2429"/>
    <w:rsid w:val="000B4467"/>
    <w:rsid w:val="000C2A14"/>
    <w:rsid w:val="000D0C72"/>
    <w:rsid w:val="000D4D35"/>
    <w:rsid w:val="000D5873"/>
    <w:rsid w:val="000D66DA"/>
    <w:rsid w:val="000E30C1"/>
    <w:rsid w:val="000E31DE"/>
    <w:rsid w:val="000E3220"/>
    <w:rsid w:val="000E381A"/>
    <w:rsid w:val="000E413E"/>
    <w:rsid w:val="000E5825"/>
    <w:rsid w:val="000F2618"/>
    <w:rsid w:val="000F4908"/>
    <w:rsid w:val="00106918"/>
    <w:rsid w:val="00107E7C"/>
    <w:rsid w:val="001153D2"/>
    <w:rsid w:val="00117A3F"/>
    <w:rsid w:val="00120DF9"/>
    <w:rsid w:val="00121D58"/>
    <w:rsid w:val="00121F27"/>
    <w:rsid w:val="00122BED"/>
    <w:rsid w:val="00123A09"/>
    <w:rsid w:val="0012400F"/>
    <w:rsid w:val="00125988"/>
    <w:rsid w:val="001271D1"/>
    <w:rsid w:val="001277AF"/>
    <w:rsid w:val="00130692"/>
    <w:rsid w:val="0013095A"/>
    <w:rsid w:val="001311A1"/>
    <w:rsid w:val="001378AA"/>
    <w:rsid w:val="0014110A"/>
    <w:rsid w:val="001444C1"/>
    <w:rsid w:val="001538B5"/>
    <w:rsid w:val="00153991"/>
    <w:rsid w:val="0015639A"/>
    <w:rsid w:val="00163096"/>
    <w:rsid w:val="00163BFD"/>
    <w:rsid w:val="0016771A"/>
    <w:rsid w:val="00173B07"/>
    <w:rsid w:val="00174F12"/>
    <w:rsid w:val="00176AD9"/>
    <w:rsid w:val="0018556E"/>
    <w:rsid w:val="00190121"/>
    <w:rsid w:val="00190A0C"/>
    <w:rsid w:val="00193F17"/>
    <w:rsid w:val="0019676A"/>
    <w:rsid w:val="00196805"/>
    <w:rsid w:val="001A104A"/>
    <w:rsid w:val="001A22A0"/>
    <w:rsid w:val="001A29B2"/>
    <w:rsid w:val="001A7798"/>
    <w:rsid w:val="001D1DB2"/>
    <w:rsid w:val="001D5A60"/>
    <w:rsid w:val="001D688E"/>
    <w:rsid w:val="001D7F77"/>
    <w:rsid w:val="001E1A6E"/>
    <w:rsid w:val="001E25A5"/>
    <w:rsid w:val="001F5086"/>
    <w:rsid w:val="002002E0"/>
    <w:rsid w:val="002017AE"/>
    <w:rsid w:val="0020419A"/>
    <w:rsid w:val="0021657B"/>
    <w:rsid w:val="00226476"/>
    <w:rsid w:val="00226CD9"/>
    <w:rsid w:val="00227A3D"/>
    <w:rsid w:val="00235286"/>
    <w:rsid w:val="00236CF8"/>
    <w:rsid w:val="00237EF2"/>
    <w:rsid w:val="002403D8"/>
    <w:rsid w:val="00243377"/>
    <w:rsid w:val="00253C6D"/>
    <w:rsid w:val="00261CD7"/>
    <w:rsid w:val="00263B32"/>
    <w:rsid w:val="00267B6B"/>
    <w:rsid w:val="002878E3"/>
    <w:rsid w:val="00292270"/>
    <w:rsid w:val="002942B4"/>
    <w:rsid w:val="002957AA"/>
    <w:rsid w:val="002A18DB"/>
    <w:rsid w:val="002A417F"/>
    <w:rsid w:val="002A47F3"/>
    <w:rsid w:val="002A792D"/>
    <w:rsid w:val="002C3B82"/>
    <w:rsid w:val="002C5B8E"/>
    <w:rsid w:val="002D110A"/>
    <w:rsid w:val="002D2861"/>
    <w:rsid w:val="002D2923"/>
    <w:rsid w:val="002D4580"/>
    <w:rsid w:val="002D6F00"/>
    <w:rsid w:val="002D7791"/>
    <w:rsid w:val="002E0696"/>
    <w:rsid w:val="002F4808"/>
    <w:rsid w:val="00300061"/>
    <w:rsid w:val="00301372"/>
    <w:rsid w:val="0030233A"/>
    <w:rsid w:val="00303A06"/>
    <w:rsid w:val="00311E91"/>
    <w:rsid w:val="00317025"/>
    <w:rsid w:val="00333030"/>
    <w:rsid w:val="00335FA7"/>
    <w:rsid w:val="00340A28"/>
    <w:rsid w:val="00342FE2"/>
    <w:rsid w:val="00347793"/>
    <w:rsid w:val="00350EB1"/>
    <w:rsid w:val="003605C7"/>
    <w:rsid w:val="003610F4"/>
    <w:rsid w:val="00362249"/>
    <w:rsid w:val="003636BF"/>
    <w:rsid w:val="003638E6"/>
    <w:rsid w:val="0036690E"/>
    <w:rsid w:val="00366C5E"/>
    <w:rsid w:val="003725D2"/>
    <w:rsid w:val="00372C29"/>
    <w:rsid w:val="00373679"/>
    <w:rsid w:val="00374DF8"/>
    <w:rsid w:val="00382E99"/>
    <w:rsid w:val="0038415F"/>
    <w:rsid w:val="00387954"/>
    <w:rsid w:val="0039162D"/>
    <w:rsid w:val="00397599"/>
    <w:rsid w:val="003A34C8"/>
    <w:rsid w:val="003B2126"/>
    <w:rsid w:val="003C288A"/>
    <w:rsid w:val="003C36F6"/>
    <w:rsid w:val="003C7054"/>
    <w:rsid w:val="003D140C"/>
    <w:rsid w:val="003D798D"/>
    <w:rsid w:val="003E41A7"/>
    <w:rsid w:val="003E45C6"/>
    <w:rsid w:val="003E588D"/>
    <w:rsid w:val="003E5B33"/>
    <w:rsid w:val="003F3EF5"/>
    <w:rsid w:val="003F565A"/>
    <w:rsid w:val="003F7D41"/>
    <w:rsid w:val="00403E0D"/>
    <w:rsid w:val="00415351"/>
    <w:rsid w:val="00416289"/>
    <w:rsid w:val="00417383"/>
    <w:rsid w:val="00420B5F"/>
    <w:rsid w:val="00426AB1"/>
    <w:rsid w:val="0042768B"/>
    <w:rsid w:val="00431C3E"/>
    <w:rsid w:val="004320BB"/>
    <w:rsid w:val="004324C5"/>
    <w:rsid w:val="0043267C"/>
    <w:rsid w:val="00432CC9"/>
    <w:rsid w:val="00433A0D"/>
    <w:rsid w:val="00446063"/>
    <w:rsid w:val="004544AC"/>
    <w:rsid w:val="00467D8C"/>
    <w:rsid w:val="00472229"/>
    <w:rsid w:val="00472597"/>
    <w:rsid w:val="00475575"/>
    <w:rsid w:val="00482F8B"/>
    <w:rsid w:val="00492030"/>
    <w:rsid w:val="004A0ABE"/>
    <w:rsid w:val="004A3D75"/>
    <w:rsid w:val="004A69A2"/>
    <w:rsid w:val="004A7952"/>
    <w:rsid w:val="004B0692"/>
    <w:rsid w:val="004B2045"/>
    <w:rsid w:val="004B58A1"/>
    <w:rsid w:val="004C0110"/>
    <w:rsid w:val="004C0E87"/>
    <w:rsid w:val="004C1874"/>
    <w:rsid w:val="004C268D"/>
    <w:rsid w:val="004D4324"/>
    <w:rsid w:val="004E342B"/>
    <w:rsid w:val="004F047C"/>
    <w:rsid w:val="004F3C7A"/>
    <w:rsid w:val="004F4802"/>
    <w:rsid w:val="004F6806"/>
    <w:rsid w:val="00506E5C"/>
    <w:rsid w:val="00506FCA"/>
    <w:rsid w:val="00507C6E"/>
    <w:rsid w:val="00514523"/>
    <w:rsid w:val="00515E4F"/>
    <w:rsid w:val="00521FB5"/>
    <w:rsid w:val="00525D01"/>
    <w:rsid w:val="00525DE3"/>
    <w:rsid w:val="00534BAB"/>
    <w:rsid w:val="0053776F"/>
    <w:rsid w:val="00537F17"/>
    <w:rsid w:val="00541C10"/>
    <w:rsid w:val="00543574"/>
    <w:rsid w:val="005454B0"/>
    <w:rsid w:val="00550C0C"/>
    <w:rsid w:val="005622D1"/>
    <w:rsid w:val="005629E0"/>
    <w:rsid w:val="005641B2"/>
    <w:rsid w:val="005651FC"/>
    <w:rsid w:val="00567B1B"/>
    <w:rsid w:val="0057475C"/>
    <w:rsid w:val="00585625"/>
    <w:rsid w:val="00595294"/>
    <w:rsid w:val="005A16B2"/>
    <w:rsid w:val="005A1929"/>
    <w:rsid w:val="005A1DE4"/>
    <w:rsid w:val="005A452E"/>
    <w:rsid w:val="005A50C2"/>
    <w:rsid w:val="005B05C3"/>
    <w:rsid w:val="005B619F"/>
    <w:rsid w:val="005B6DAC"/>
    <w:rsid w:val="005C50D0"/>
    <w:rsid w:val="005C57FB"/>
    <w:rsid w:val="005D0F78"/>
    <w:rsid w:val="005D6947"/>
    <w:rsid w:val="005F3315"/>
    <w:rsid w:val="005F459B"/>
    <w:rsid w:val="005F75F2"/>
    <w:rsid w:val="00601C2B"/>
    <w:rsid w:val="00607039"/>
    <w:rsid w:val="0061169F"/>
    <w:rsid w:val="0061506A"/>
    <w:rsid w:val="006160C0"/>
    <w:rsid w:val="00621DC9"/>
    <w:rsid w:val="00622B5A"/>
    <w:rsid w:val="00624BD2"/>
    <w:rsid w:val="006250C4"/>
    <w:rsid w:val="006255A0"/>
    <w:rsid w:val="00632CD3"/>
    <w:rsid w:val="00636080"/>
    <w:rsid w:val="006377E0"/>
    <w:rsid w:val="00637C2B"/>
    <w:rsid w:val="00642630"/>
    <w:rsid w:val="00644E77"/>
    <w:rsid w:val="00651BE4"/>
    <w:rsid w:val="00652868"/>
    <w:rsid w:val="006638AC"/>
    <w:rsid w:val="0067172C"/>
    <w:rsid w:val="00676605"/>
    <w:rsid w:val="00680599"/>
    <w:rsid w:val="006830E5"/>
    <w:rsid w:val="00690FFA"/>
    <w:rsid w:val="00696D25"/>
    <w:rsid w:val="00697BCC"/>
    <w:rsid w:val="006A0547"/>
    <w:rsid w:val="006A38C5"/>
    <w:rsid w:val="006A5D51"/>
    <w:rsid w:val="006A664E"/>
    <w:rsid w:val="006A6ED3"/>
    <w:rsid w:val="006B2806"/>
    <w:rsid w:val="006B3C69"/>
    <w:rsid w:val="006B75A1"/>
    <w:rsid w:val="006C028B"/>
    <w:rsid w:val="006C1508"/>
    <w:rsid w:val="006C44CF"/>
    <w:rsid w:val="006C4755"/>
    <w:rsid w:val="006C48D0"/>
    <w:rsid w:val="006C7EAB"/>
    <w:rsid w:val="006E46A7"/>
    <w:rsid w:val="006E4FFA"/>
    <w:rsid w:val="006F3E7B"/>
    <w:rsid w:val="006F6890"/>
    <w:rsid w:val="006F73F2"/>
    <w:rsid w:val="00700362"/>
    <w:rsid w:val="00701F12"/>
    <w:rsid w:val="00704FD4"/>
    <w:rsid w:val="00706C2C"/>
    <w:rsid w:val="00724A8C"/>
    <w:rsid w:val="00724FB8"/>
    <w:rsid w:val="0072552E"/>
    <w:rsid w:val="00725646"/>
    <w:rsid w:val="007258A1"/>
    <w:rsid w:val="00726D7C"/>
    <w:rsid w:val="00727CC0"/>
    <w:rsid w:val="00730440"/>
    <w:rsid w:val="00732510"/>
    <w:rsid w:val="007341A6"/>
    <w:rsid w:val="007351FC"/>
    <w:rsid w:val="0073753D"/>
    <w:rsid w:val="007422D4"/>
    <w:rsid w:val="00743020"/>
    <w:rsid w:val="0074303D"/>
    <w:rsid w:val="00743A3A"/>
    <w:rsid w:val="00743F40"/>
    <w:rsid w:val="00744885"/>
    <w:rsid w:val="00747D78"/>
    <w:rsid w:val="00747E8D"/>
    <w:rsid w:val="00750F69"/>
    <w:rsid w:val="00754BEE"/>
    <w:rsid w:val="007602AF"/>
    <w:rsid w:val="00762FFB"/>
    <w:rsid w:val="00763568"/>
    <w:rsid w:val="007655E4"/>
    <w:rsid w:val="00766840"/>
    <w:rsid w:val="00770048"/>
    <w:rsid w:val="00770610"/>
    <w:rsid w:val="00770EC4"/>
    <w:rsid w:val="00771A85"/>
    <w:rsid w:val="00771C0D"/>
    <w:rsid w:val="00771D4B"/>
    <w:rsid w:val="00773C37"/>
    <w:rsid w:val="007741E6"/>
    <w:rsid w:val="007775A9"/>
    <w:rsid w:val="007848C6"/>
    <w:rsid w:val="00791704"/>
    <w:rsid w:val="00792875"/>
    <w:rsid w:val="00792915"/>
    <w:rsid w:val="00793E25"/>
    <w:rsid w:val="00797BB4"/>
    <w:rsid w:val="007A15A8"/>
    <w:rsid w:val="007A7CC6"/>
    <w:rsid w:val="007B0E94"/>
    <w:rsid w:val="007B1B54"/>
    <w:rsid w:val="007B359E"/>
    <w:rsid w:val="007D060E"/>
    <w:rsid w:val="007D571D"/>
    <w:rsid w:val="007D6B7E"/>
    <w:rsid w:val="007D7152"/>
    <w:rsid w:val="007E1946"/>
    <w:rsid w:val="007E4D52"/>
    <w:rsid w:val="007E5B79"/>
    <w:rsid w:val="007E642C"/>
    <w:rsid w:val="007E6810"/>
    <w:rsid w:val="007E782F"/>
    <w:rsid w:val="007F3502"/>
    <w:rsid w:val="007F59D2"/>
    <w:rsid w:val="007F60DA"/>
    <w:rsid w:val="00805A21"/>
    <w:rsid w:val="00807CF1"/>
    <w:rsid w:val="008101CA"/>
    <w:rsid w:val="00813FD4"/>
    <w:rsid w:val="008169C0"/>
    <w:rsid w:val="0083268D"/>
    <w:rsid w:val="00837D6B"/>
    <w:rsid w:val="008413F0"/>
    <w:rsid w:val="008414E2"/>
    <w:rsid w:val="00850096"/>
    <w:rsid w:val="00850EA1"/>
    <w:rsid w:val="00852DE4"/>
    <w:rsid w:val="00855620"/>
    <w:rsid w:val="00856973"/>
    <w:rsid w:val="00857EA7"/>
    <w:rsid w:val="008630D7"/>
    <w:rsid w:val="008677A5"/>
    <w:rsid w:val="008706F4"/>
    <w:rsid w:val="00870F35"/>
    <w:rsid w:val="008775F2"/>
    <w:rsid w:val="00877F99"/>
    <w:rsid w:val="008820B5"/>
    <w:rsid w:val="00886108"/>
    <w:rsid w:val="00891AC4"/>
    <w:rsid w:val="00892FD4"/>
    <w:rsid w:val="008943FC"/>
    <w:rsid w:val="00895356"/>
    <w:rsid w:val="008956C2"/>
    <w:rsid w:val="00895C1A"/>
    <w:rsid w:val="00896952"/>
    <w:rsid w:val="00896FB3"/>
    <w:rsid w:val="008A3962"/>
    <w:rsid w:val="008A523F"/>
    <w:rsid w:val="008B0A75"/>
    <w:rsid w:val="008B381E"/>
    <w:rsid w:val="008B44B3"/>
    <w:rsid w:val="008B5FF8"/>
    <w:rsid w:val="008B72C6"/>
    <w:rsid w:val="008C23AE"/>
    <w:rsid w:val="008C2433"/>
    <w:rsid w:val="008C24CA"/>
    <w:rsid w:val="008C2A22"/>
    <w:rsid w:val="008C43C8"/>
    <w:rsid w:val="008C7C11"/>
    <w:rsid w:val="008D3181"/>
    <w:rsid w:val="008D31E0"/>
    <w:rsid w:val="008D3B8A"/>
    <w:rsid w:val="008D64D3"/>
    <w:rsid w:val="008D651F"/>
    <w:rsid w:val="008E6D9C"/>
    <w:rsid w:val="008F05C3"/>
    <w:rsid w:val="008F5373"/>
    <w:rsid w:val="00902C77"/>
    <w:rsid w:val="00911C7A"/>
    <w:rsid w:val="00912FE6"/>
    <w:rsid w:val="00915E30"/>
    <w:rsid w:val="00923B6B"/>
    <w:rsid w:val="009322BC"/>
    <w:rsid w:val="009332AA"/>
    <w:rsid w:val="00934D0B"/>
    <w:rsid w:val="00936252"/>
    <w:rsid w:val="009374D2"/>
    <w:rsid w:val="00940284"/>
    <w:rsid w:val="009438FB"/>
    <w:rsid w:val="00945434"/>
    <w:rsid w:val="00947920"/>
    <w:rsid w:val="0095162D"/>
    <w:rsid w:val="00953FA6"/>
    <w:rsid w:val="0095526E"/>
    <w:rsid w:val="00956AF6"/>
    <w:rsid w:val="009615D4"/>
    <w:rsid w:val="00961CC7"/>
    <w:rsid w:val="00964BC3"/>
    <w:rsid w:val="009705E6"/>
    <w:rsid w:val="00972315"/>
    <w:rsid w:val="009800CA"/>
    <w:rsid w:val="009806B9"/>
    <w:rsid w:val="0098440E"/>
    <w:rsid w:val="0098459B"/>
    <w:rsid w:val="009916A7"/>
    <w:rsid w:val="0099771E"/>
    <w:rsid w:val="009979E8"/>
    <w:rsid w:val="009A10C0"/>
    <w:rsid w:val="009A312A"/>
    <w:rsid w:val="009A3BF8"/>
    <w:rsid w:val="009B33D6"/>
    <w:rsid w:val="009B4CFF"/>
    <w:rsid w:val="009C39F0"/>
    <w:rsid w:val="009C7374"/>
    <w:rsid w:val="009C7426"/>
    <w:rsid w:val="009D10E8"/>
    <w:rsid w:val="009D5F3F"/>
    <w:rsid w:val="009E43E1"/>
    <w:rsid w:val="009E5D0D"/>
    <w:rsid w:val="009E6959"/>
    <w:rsid w:val="009F2A4D"/>
    <w:rsid w:val="009F5683"/>
    <w:rsid w:val="009F5AF6"/>
    <w:rsid w:val="009F6729"/>
    <w:rsid w:val="00A01482"/>
    <w:rsid w:val="00A01752"/>
    <w:rsid w:val="00A04A57"/>
    <w:rsid w:val="00A10D0C"/>
    <w:rsid w:val="00A117F5"/>
    <w:rsid w:val="00A14450"/>
    <w:rsid w:val="00A157F9"/>
    <w:rsid w:val="00A162E5"/>
    <w:rsid w:val="00A217EE"/>
    <w:rsid w:val="00A2308F"/>
    <w:rsid w:val="00A25E75"/>
    <w:rsid w:val="00A26B4D"/>
    <w:rsid w:val="00A27B79"/>
    <w:rsid w:val="00A333CB"/>
    <w:rsid w:val="00A367C5"/>
    <w:rsid w:val="00A37996"/>
    <w:rsid w:val="00A4633C"/>
    <w:rsid w:val="00A605BE"/>
    <w:rsid w:val="00A616E9"/>
    <w:rsid w:val="00A61F7E"/>
    <w:rsid w:val="00A631D2"/>
    <w:rsid w:val="00A66D42"/>
    <w:rsid w:val="00A71B8B"/>
    <w:rsid w:val="00A73910"/>
    <w:rsid w:val="00A75301"/>
    <w:rsid w:val="00A77049"/>
    <w:rsid w:val="00A9220D"/>
    <w:rsid w:val="00A9284B"/>
    <w:rsid w:val="00A93CD6"/>
    <w:rsid w:val="00A94C0D"/>
    <w:rsid w:val="00A959B5"/>
    <w:rsid w:val="00AA1CE6"/>
    <w:rsid w:val="00AA4CAE"/>
    <w:rsid w:val="00AB27A0"/>
    <w:rsid w:val="00AB4047"/>
    <w:rsid w:val="00AB5F4B"/>
    <w:rsid w:val="00AC0CFC"/>
    <w:rsid w:val="00AD0576"/>
    <w:rsid w:val="00AE1BE8"/>
    <w:rsid w:val="00AF1892"/>
    <w:rsid w:val="00AF2E59"/>
    <w:rsid w:val="00AF38E2"/>
    <w:rsid w:val="00AF6BFB"/>
    <w:rsid w:val="00AF75DF"/>
    <w:rsid w:val="00B04A26"/>
    <w:rsid w:val="00B05E3C"/>
    <w:rsid w:val="00B067D7"/>
    <w:rsid w:val="00B070B6"/>
    <w:rsid w:val="00B12CB4"/>
    <w:rsid w:val="00B14A6F"/>
    <w:rsid w:val="00B173C1"/>
    <w:rsid w:val="00B2036E"/>
    <w:rsid w:val="00B20747"/>
    <w:rsid w:val="00B208AF"/>
    <w:rsid w:val="00B23C2B"/>
    <w:rsid w:val="00B30644"/>
    <w:rsid w:val="00B308AD"/>
    <w:rsid w:val="00B3158B"/>
    <w:rsid w:val="00B31EB3"/>
    <w:rsid w:val="00B345B7"/>
    <w:rsid w:val="00B355AF"/>
    <w:rsid w:val="00B45563"/>
    <w:rsid w:val="00B4577C"/>
    <w:rsid w:val="00B54536"/>
    <w:rsid w:val="00B57529"/>
    <w:rsid w:val="00B575C2"/>
    <w:rsid w:val="00B633CB"/>
    <w:rsid w:val="00B82B90"/>
    <w:rsid w:val="00B95D17"/>
    <w:rsid w:val="00BA051A"/>
    <w:rsid w:val="00BA0DD1"/>
    <w:rsid w:val="00BA2113"/>
    <w:rsid w:val="00BA5D79"/>
    <w:rsid w:val="00BB19CB"/>
    <w:rsid w:val="00BC2B0F"/>
    <w:rsid w:val="00BC7762"/>
    <w:rsid w:val="00BD2F01"/>
    <w:rsid w:val="00BD33F8"/>
    <w:rsid w:val="00BD3A70"/>
    <w:rsid w:val="00BD3BB1"/>
    <w:rsid w:val="00BE09A6"/>
    <w:rsid w:val="00BE1D46"/>
    <w:rsid w:val="00BE677C"/>
    <w:rsid w:val="00BE75C0"/>
    <w:rsid w:val="00BE7AFB"/>
    <w:rsid w:val="00BF116C"/>
    <w:rsid w:val="00BF1213"/>
    <w:rsid w:val="00BF575F"/>
    <w:rsid w:val="00C01EF0"/>
    <w:rsid w:val="00C1785F"/>
    <w:rsid w:val="00C21F89"/>
    <w:rsid w:val="00C22275"/>
    <w:rsid w:val="00C237FA"/>
    <w:rsid w:val="00C260F4"/>
    <w:rsid w:val="00C26B95"/>
    <w:rsid w:val="00C3153A"/>
    <w:rsid w:val="00C329B8"/>
    <w:rsid w:val="00C35C14"/>
    <w:rsid w:val="00C4063F"/>
    <w:rsid w:val="00C45128"/>
    <w:rsid w:val="00C5040A"/>
    <w:rsid w:val="00C61FCD"/>
    <w:rsid w:val="00C62AB4"/>
    <w:rsid w:val="00C647FD"/>
    <w:rsid w:val="00C6563A"/>
    <w:rsid w:val="00C661E6"/>
    <w:rsid w:val="00C73294"/>
    <w:rsid w:val="00C74870"/>
    <w:rsid w:val="00C91345"/>
    <w:rsid w:val="00C93FCE"/>
    <w:rsid w:val="00C94AAD"/>
    <w:rsid w:val="00C96D5D"/>
    <w:rsid w:val="00CA2AFC"/>
    <w:rsid w:val="00CB01F4"/>
    <w:rsid w:val="00CB119D"/>
    <w:rsid w:val="00CB163E"/>
    <w:rsid w:val="00CB1EA3"/>
    <w:rsid w:val="00CC0042"/>
    <w:rsid w:val="00CC2DEF"/>
    <w:rsid w:val="00CC374F"/>
    <w:rsid w:val="00CD6589"/>
    <w:rsid w:val="00CD71E6"/>
    <w:rsid w:val="00CD77FF"/>
    <w:rsid w:val="00CE571A"/>
    <w:rsid w:val="00CE7990"/>
    <w:rsid w:val="00CF1D27"/>
    <w:rsid w:val="00D01853"/>
    <w:rsid w:val="00D022A7"/>
    <w:rsid w:val="00D0402D"/>
    <w:rsid w:val="00D1085A"/>
    <w:rsid w:val="00D1142A"/>
    <w:rsid w:val="00D2100D"/>
    <w:rsid w:val="00D22318"/>
    <w:rsid w:val="00D30ABA"/>
    <w:rsid w:val="00D331FB"/>
    <w:rsid w:val="00D3519D"/>
    <w:rsid w:val="00D43E9E"/>
    <w:rsid w:val="00D44BB8"/>
    <w:rsid w:val="00D51C34"/>
    <w:rsid w:val="00D55B5F"/>
    <w:rsid w:val="00D60DDC"/>
    <w:rsid w:val="00D65680"/>
    <w:rsid w:val="00D6756B"/>
    <w:rsid w:val="00D716F4"/>
    <w:rsid w:val="00D71B8C"/>
    <w:rsid w:val="00D725FD"/>
    <w:rsid w:val="00D763BC"/>
    <w:rsid w:val="00D824C9"/>
    <w:rsid w:val="00D87F2B"/>
    <w:rsid w:val="00D917B5"/>
    <w:rsid w:val="00D92A80"/>
    <w:rsid w:val="00D92E9A"/>
    <w:rsid w:val="00D950BE"/>
    <w:rsid w:val="00D9746F"/>
    <w:rsid w:val="00DA080C"/>
    <w:rsid w:val="00DC15B9"/>
    <w:rsid w:val="00DD425D"/>
    <w:rsid w:val="00DD5657"/>
    <w:rsid w:val="00DD5756"/>
    <w:rsid w:val="00DE10E9"/>
    <w:rsid w:val="00DE4269"/>
    <w:rsid w:val="00DE4479"/>
    <w:rsid w:val="00DE46D4"/>
    <w:rsid w:val="00DE494A"/>
    <w:rsid w:val="00DE61F7"/>
    <w:rsid w:val="00DF3E96"/>
    <w:rsid w:val="00DF55B6"/>
    <w:rsid w:val="00DF5EA4"/>
    <w:rsid w:val="00E0112C"/>
    <w:rsid w:val="00E02A44"/>
    <w:rsid w:val="00E07210"/>
    <w:rsid w:val="00E10937"/>
    <w:rsid w:val="00E12737"/>
    <w:rsid w:val="00E13AE3"/>
    <w:rsid w:val="00E14620"/>
    <w:rsid w:val="00E23BDE"/>
    <w:rsid w:val="00E315A9"/>
    <w:rsid w:val="00E355F2"/>
    <w:rsid w:val="00E3672B"/>
    <w:rsid w:val="00E4524A"/>
    <w:rsid w:val="00E4543D"/>
    <w:rsid w:val="00E46214"/>
    <w:rsid w:val="00E57A18"/>
    <w:rsid w:val="00E607B0"/>
    <w:rsid w:val="00E652C1"/>
    <w:rsid w:val="00E6607C"/>
    <w:rsid w:val="00E672A8"/>
    <w:rsid w:val="00E67FA6"/>
    <w:rsid w:val="00E71ACC"/>
    <w:rsid w:val="00E71DFF"/>
    <w:rsid w:val="00E739FD"/>
    <w:rsid w:val="00E76F4D"/>
    <w:rsid w:val="00E7758D"/>
    <w:rsid w:val="00E8190C"/>
    <w:rsid w:val="00E8288C"/>
    <w:rsid w:val="00E849DD"/>
    <w:rsid w:val="00E86B44"/>
    <w:rsid w:val="00E93CBF"/>
    <w:rsid w:val="00EA229A"/>
    <w:rsid w:val="00EA401A"/>
    <w:rsid w:val="00EA42BE"/>
    <w:rsid w:val="00EB253E"/>
    <w:rsid w:val="00EB4774"/>
    <w:rsid w:val="00EB6165"/>
    <w:rsid w:val="00EB6314"/>
    <w:rsid w:val="00EB7789"/>
    <w:rsid w:val="00EC2E46"/>
    <w:rsid w:val="00EC3B3D"/>
    <w:rsid w:val="00EC4A71"/>
    <w:rsid w:val="00EC71D0"/>
    <w:rsid w:val="00ED27D3"/>
    <w:rsid w:val="00ED7165"/>
    <w:rsid w:val="00ED7F0D"/>
    <w:rsid w:val="00EE1DB8"/>
    <w:rsid w:val="00EE1F0C"/>
    <w:rsid w:val="00EE38DD"/>
    <w:rsid w:val="00EE5D1D"/>
    <w:rsid w:val="00EE6EDC"/>
    <w:rsid w:val="00EF070E"/>
    <w:rsid w:val="00EF1B18"/>
    <w:rsid w:val="00EF2D2B"/>
    <w:rsid w:val="00EF5ADB"/>
    <w:rsid w:val="00EF5CC2"/>
    <w:rsid w:val="00EF7166"/>
    <w:rsid w:val="00F055DE"/>
    <w:rsid w:val="00F12D94"/>
    <w:rsid w:val="00F13343"/>
    <w:rsid w:val="00F13FA6"/>
    <w:rsid w:val="00F31B79"/>
    <w:rsid w:val="00F32CF9"/>
    <w:rsid w:val="00F33FED"/>
    <w:rsid w:val="00F3700F"/>
    <w:rsid w:val="00F40426"/>
    <w:rsid w:val="00F428BB"/>
    <w:rsid w:val="00F43AAD"/>
    <w:rsid w:val="00F54B15"/>
    <w:rsid w:val="00F73D8F"/>
    <w:rsid w:val="00F83495"/>
    <w:rsid w:val="00F839B3"/>
    <w:rsid w:val="00F85138"/>
    <w:rsid w:val="00F866A5"/>
    <w:rsid w:val="00F879F4"/>
    <w:rsid w:val="00F9151D"/>
    <w:rsid w:val="00F9160E"/>
    <w:rsid w:val="00F953CF"/>
    <w:rsid w:val="00FA22EA"/>
    <w:rsid w:val="00FA4545"/>
    <w:rsid w:val="00FA47BB"/>
    <w:rsid w:val="00FA4C8F"/>
    <w:rsid w:val="00FA7CDF"/>
    <w:rsid w:val="00FB1C75"/>
    <w:rsid w:val="00FC7ED8"/>
    <w:rsid w:val="00FD07AC"/>
    <w:rsid w:val="00FD3EF5"/>
    <w:rsid w:val="00FD516E"/>
    <w:rsid w:val="00FD6984"/>
    <w:rsid w:val="00FE08ED"/>
    <w:rsid w:val="00FE3F75"/>
    <w:rsid w:val="00FE76DB"/>
    <w:rsid w:val="00FE7FDF"/>
    <w:rsid w:val="00FF2AE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228338"/>
  <w15:docId w15:val="{763ABCAE-D33D-4CBC-9B39-3FF4429C7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48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2A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426AB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426AB1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6A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6AB1"/>
    <w:rPr>
      <w:rFonts w:ascii="Tahoma" w:hAnsi="Tahoma" w:cs="Tahoma"/>
      <w:sz w:val="16"/>
      <w:szCs w:val="16"/>
    </w:rPr>
  </w:style>
  <w:style w:type="character" w:customStyle="1" w:styleId="Bodytext4">
    <w:name w:val="Body text (4)_"/>
    <w:basedOn w:val="DefaultParagraphFont"/>
    <w:link w:val="Bodytext40"/>
    <w:uiPriority w:val="99"/>
    <w:rsid w:val="00B95D17"/>
    <w:rPr>
      <w:rFonts w:cs="Times New Roman"/>
    </w:rPr>
  </w:style>
  <w:style w:type="paragraph" w:customStyle="1" w:styleId="Bodytext40">
    <w:name w:val="Body text (4)"/>
    <w:basedOn w:val="Normal"/>
    <w:link w:val="Bodytext4"/>
    <w:uiPriority w:val="99"/>
    <w:rsid w:val="00B95D17"/>
    <w:pPr>
      <w:spacing w:after="0"/>
    </w:pPr>
    <w:rPr>
      <w:rFonts w:cs="Times New Roman"/>
    </w:rPr>
  </w:style>
  <w:style w:type="paragraph" w:styleId="ListParagraph">
    <w:name w:val="List Paragraph"/>
    <w:basedOn w:val="Normal"/>
    <w:uiPriority w:val="34"/>
    <w:qFormat/>
    <w:rsid w:val="00A27B7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040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604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2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4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9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0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2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9.wmf"/><Relationship Id="rId226" Type="http://schemas.openxmlformats.org/officeDocument/2006/relationships/image" Target="media/image107.wmf"/><Relationship Id="rId268" Type="http://schemas.openxmlformats.org/officeDocument/2006/relationships/image" Target="media/image128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5" Type="http://schemas.openxmlformats.org/officeDocument/2006/relationships/image" Target="media/image1.wmf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22.bin"/><Relationship Id="rId139" Type="http://schemas.openxmlformats.org/officeDocument/2006/relationships/image" Target="media/image65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image" Target="media/image118.wmf"/><Relationship Id="rId12" Type="http://schemas.openxmlformats.org/officeDocument/2006/relationships/oleObject" Target="embeddings/oleObject5.bin"/><Relationship Id="rId108" Type="http://schemas.openxmlformats.org/officeDocument/2006/relationships/image" Target="media/image50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29.wmf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6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4.wmf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7" Type="http://schemas.openxmlformats.org/officeDocument/2006/relationships/image" Target="media/image2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8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4.wmf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6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282" Type="http://schemas.openxmlformats.org/officeDocument/2006/relationships/image" Target="media/image135.wmf"/><Relationship Id="rId8" Type="http://schemas.openxmlformats.org/officeDocument/2006/relationships/oleObject" Target="embeddings/oleObject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4.bin"/><Relationship Id="rId78" Type="http://schemas.openxmlformats.org/officeDocument/2006/relationships/image" Target="media/image35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5.bin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oleObject" Target="embeddings/oleObject24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6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5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310" Type="http://schemas.openxmlformats.org/officeDocument/2006/relationships/image" Target="media/image149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3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6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7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8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0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5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3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6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8.wmf"/><Relationship Id="rId312" Type="http://schemas.openxmlformats.org/officeDocument/2006/relationships/fontTable" Target="fontTable.xml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3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302" Type="http://schemas.openxmlformats.org/officeDocument/2006/relationships/image" Target="media/image145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2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8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313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3.wmf"/><Relationship Id="rId303" Type="http://schemas.openxmlformats.org/officeDocument/2006/relationships/oleObject" Target="embeddings/oleObject154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258" Type="http://schemas.openxmlformats.org/officeDocument/2006/relationships/image" Target="media/image123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60.wmf"/><Relationship Id="rId280" Type="http://schemas.openxmlformats.org/officeDocument/2006/relationships/image" Target="media/image134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5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8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8</TotalTime>
  <Pages>10</Pages>
  <Words>2258</Words>
  <Characters>12876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PHUCPRO</dc:creator>
  <cp:keywords/>
  <dc:description/>
  <cp:lastModifiedBy>Windows User</cp:lastModifiedBy>
  <cp:revision>317</cp:revision>
  <dcterms:created xsi:type="dcterms:W3CDTF">2021-06-21T08:26:00Z</dcterms:created>
  <dcterms:modified xsi:type="dcterms:W3CDTF">2021-06-28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